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557" w:rsidRDefault="00C51557" w:rsidP="00C51557">
      <w:bookmarkStart w:id="0" w:name="_GoBack"/>
      <w:bookmarkEnd w:id="0"/>
      <w:r w:rsidRPr="00BF0644">
        <w:rPr>
          <w:rFonts w:ascii="Times New Roman" w:hAnsi="Times New Roman" w:cs="Times New Roman"/>
          <w:b/>
          <w:sz w:val="28"/>
          <w:szCs w:val="28"/>
        </w:rPr>
        <w:t>Successive derivative:</w:t>
      </w:r>
      <w:r>
        <w:rPr>
          <w:rFonts w:ascii="Times New Roman" w:hAnsi="Times New Roman" w:cs="Times New Roman"/>
        </w:rPr>
        <w:t xml:space="preserve">If </w:t>
      </w:r>
      <w:r w:rsidRPr="00BB2BD9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9" o:title=""/>
          </v:shape>
          <o:OLEObject Type="Embed" ProgID="Equation.DSMT4" ShapeID="_x0000_i1025" DrawAspect="Content" ObjectID="_1672318014" r:id="rId10"/>
        </w:object>
      </w:r>
      <w:r>
        <w:rPr>
          <w:rFonts w:ascii="Times New Roman" w:hAnsi="Times New Roman" w:cs="Times New Roman"/>
        </w:rPr>
        <w:t>be a function of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then the first order derivative of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with respect to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is denoted by </w:t>
      </w:r>
      <w:r w:rsidRPr="00BB2BD9">
        <w:rPr>
          <w:position w:val="-24"/>
        </w:rPr>
        <w:object w:dxaOrig="3780" w:dyaOrig="620">
          <v:shape id="_x0000_i1026" type="#_x0000_t75" style="width:188.25pt;height:30.75pt" o:ole="">
            <v:imagedata r:id="rId11" o:title=""/>
          </v:shape>
          <o:OLEObject Type="Embed" ProgID="Equation.DSMT4" ShapeID="_x0000_i1026" DrawAspect="Content" ObjectID="_1672318015" r:id="rId12"/>
        </w:object>
      </w:r>
    </w:p>
    <w:p w:rsidR="00C51557" w:rsidRDefault="00C51557" w:rsidP="00C5155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gain the derivative of first ordered derivative of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with respect to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is called second order derivative and is denoted by </w:t>
      </w:r>
      <w:r w:rsidRPr="00BB2BD9">
        <w:rPr>
          <w:position w:val="-24"/>
        </w:rPr>
        <w:object w:dxaOrig="4040" w:dyaOrig="660">
          <v:shape id="_x0000_i1027" type="#_x0000_t75" style="width:201.75pt;height:33pt" o:ole="">
            <v:imagedata r:id="rId13" o:title=""/>
          </v:shape>
          <o:OLEObject Type="Embed" ProgID="Equation.DSMT4" ShapeID="_x0000_i1027" DrawAspect="Content" ObjectID="_1672318016" r:id="rId14"/>
        </w:object>
      </w:r>
    </w:p>
    <w:p w:rsidR="00C51557" w:rsidRDefault="00C51557" w:rsidP="00C51557">
      <w:r>
        <w:rPr>
          <w:rFonts w:ascii="Times New Roman" w:hAnsi="Times New Roman" w:cs="Times New Roman"/>
        </w:rPr>
        <w:t xml:space="preserve">Similarly, the nth derivative of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with respect to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is denoted by </w:t>
      </w:r>
      <w:r w:rsidRPr="00BB2BD9">
        <w:rPr>
          <w:position w:val="-24"/>
        </w:rPr>
        <w:object w:dxaOrig="4100" w:dyaOrig="660">
          <v:shape id="_x0000_i1028" type="#_x0000_t75" style="width:185.25pt;height:33pt" o:ole="">
            <v:imagedata r:id="rId15" o:title=""/>
          </v:shape>
          <o:OLEObject Type="Embed" ProgID="Equation.DSMT4" ShapeID="_x0000_i1028" DrawAspect="Content" ObjectID="_1672318017" r:id="rId16"/>
        </w:object>
      </w:r>
    </w:p>
    <w:p w:rsidR="00BE722C" w:rsidRPr="00BE722C" w:rsidRDefault="00C51557" w:rsidP="00BE722C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sz w:val="28"/>
          <w:szCs w:val="28"/>
        </w:rPr>
      </w:pPr>
      <w:r w:rsidRPr="00BF0644">
        <w:rPr>
          <w:rFonts w:ascii="Times New Roman" w:hAnsi="Times New Roman" w:cs="Times New Roman"/>
          <w:sz w:val="28"/>
          <w:szCs w:val="28"/>
        </w:rPr>
        <w:t>Find the nth derivative of the following functions:</w:t>
      </w:r>
    </w:p>
    <w:p w:rsidR="00BE722C" w:rsidRDefault="00E74AAF" w:rsidP="00BE722C">
      <w:pPr>
        <w:rPr>
          <w:rFonts w:ascii="Times New Roman" w:hAnsi="Times New Roman" w:cs="Times New Roman"/>
          <w:sz w:val="28"/>
          <w:szCs w:val="28"/>
        </w:rPr>
      </w:pPr>
      <w:r w:rsidRPr="00E74AAF">
        <w:rPr>
          <w:sz w:val="28"/>
          <w:szCs w:val="28"/>
        </w:rPr>
        <w:pict>
          <v:shape id="_x0000_s1027" type="#_x0000_t75" style="position:absolute;margin-left:313.5pt;margin-top:14.55pt;width:179.5pt;height:173pt;z-index:251649024">
            <v:imagedata r:id="rId17" o:title=""/>
            <w10:wrap type="square"/>
          </v:shape>
          <o:OLEObject Type="Embed" ProgID="Equation.DSMT4" ShapeID="_x0000_s1027" DrawAspect="Content" ObjectID="_1672318067" r:id="rId18"/>
        </w:pict>
      </w:r>
      <w:r w:rsidRPr="00E74AAF">
        <w:rPr>
          <w:sz w:val="28"/>
          <w:szCs w:val="28"/>
        </w:rPr>
        <w:pict>
          <v:shape id="_x0000_s1026" type="#_x0000_t75" style="position:absolute;margin-left:32.25pt;margin-top:14.65pt;width:256pt;height:200pt;z-index:251650048">
            <v:imagedata r:id="rId19" o:title=""/>
            <w10:wrap type="square"/>
          </v:shape>
          <o:OLEObject Type="Embed" ProgID="Equation.DSMT4" ShapeID="_x0000_s1026" DrawAspect="Content" ObjectID="_1672318068" r:id="rId20"/>
        </w:pict>
      </w: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BE722C" w:rsidRDefault="00E74AAF" w:rsidP="00BE722C">
      <w:pPr>
        <w:rPr>
          <w:rFonts w:ascii="Times New Roman" w:hAnsi="Times New Roman" w:cs="Times New Roman"/>
          <w:sz w:val="28"/>
          <w:szCs w:val="28"/>
        </w:rPr>
      </w:pPr>
      <w:r w:rsidRPr="00E74AAF">
        <w:pict>
          <v:shape id="_x0000_s1028" type="#_x0000_t75" style="position:absolute;margin-left:36.9pt;margin-top:14.4pt;width:295.4pt;height:238.2pt;z-index:251651072">
            <v:imagedata r:id="rId21" o:title=""/>
            <w10:wrap type="square"/>
          </v:shape>
          <o:OLEObject Type="Embed" ProgID="Equation.DSMT4" ShapeID="_x0000_s1028" DrawAspect="Content" ObjectID="_1672318069" r:id="rId22"/>
        </w:pict>
      </w:r>
    </w:p>
    <w:p w:rsidR="00BE722C" w:rsidRDefault="00BE722C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E74AAF" w:rsidP="00BE722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058" type="#_x0000_t75" style="position:absolute;margin-left:40.65pt;margin-top:7.25pt;width:333.4pt;height:263.7pt;z-index:251667456">
            <v:imagedata r:id="rId23" o:title=""/>
            <w10:wrap type="square"/>
          </v:shape>
          <o:OLEObject Type="Embed" ProgID="Equation.DSMT4" ShapeID="_x0000_s1058" DrawAspect="Content" ObjectID="_1672318070" r:id="rId24"/>
        </w:pict>
      </w: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E74AAF" w:rsidP="00BE722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59" type="#_x0000_t75" style="position:absolute;margin-left:51.75pt;margin-top:0;width:179.55pt;height:184pt;z-index:251668480">
            <v:imagedata r:id="rId25" o:title=""/>
            <w10:wrap type="square"/>
          </v:shape>
          <o:OLEObject Type="Embed" ProgID="Equation.DSMT4" ShapeID="_x0000_s1059" DrawAspect="Content" ObjectID="_1672318071" r:id="rId26"/>
        </w:pict>
      </w: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0F25E1" w:rsidRDefault="000F25E1" w:rsidP="00BE722C">
      <w:pPr>
        <w:rPr>
          <w:rFonts w:ascii="Times New Roman" w:hAnsi="Times New Roman" w:cs="Times New Roman"/>
          <w:sz w:val="28"/>
          <w:szCs w:val="28"/>
        </w:rPr>
      </w:pPr>
    </w:p>
    <w:p w:rsidR="00C51557" w:rsidRDefault="00E74AAF" w:rsidP="00BE722C">
      <w:pPr>
        <w:rPr>
          <w:rFonts w:ascii="Times New Roman" w:hAnsi="Times New Roman" w:cs="Times New Roman"/>
        </w:rPr>
      </w:pPr>
      <w:r w:rsidRPr="00E74AAF">
        <w:lastRenderedPageBreak/>
        <w:pict>
          <v:shape id="_x0000_s1030" type="#_x0000_t75" style="position:absolute;margin-left:284pt;margin-top:2.95pt;width:227pt;height:414pt;z-index:251652096">
            <v:imagedata r:id="rId27" o:title=""/>
            <w10:wrap type="square"/>
          </v:shape>
          <o:OLEObject Type="Embed" ProgID="Equation.DSMT4" ShapeID="_x0000_s1030" DrawAspect="Content" ObjectID="_1672318072" r:id="rId28"/>
        </w:pict>
      </w:r>
      <w:r w:rsidRPr="00E74AAF">
        <w:pict>
          <v:shape id="_x0000_s1029" type="#_x0000_t75" style="position:absolute;margin-left:9pt;margin-top:-4.15pt;width:202.95pt;height:363.9pt;z-index:251653120">
            <v:imagedata r:id="rId29" o:title=""/>
            <w10:wrap type="square"/>
          </v:shape>
          <o:OLEObject Type="Embed" ProgID="Equation.DSMT4" ShapeID="_x0000_s1029" DrawAspect="Content" ObjectID="_1672318073" r:id="rId30"/>
        </w:pict>
      </w:r>
    </w:p>
    <w:p w:rsidR="00C51557" w:rsidRDefault="00C51557" w:rsidP="00C51557">
      <w:pPr>
        <w:jc w:val="center"/>
        <w:rPr>
          <w:rFonts w:ascii="Times New Roman" w:hAnsi="Times New Roman" w:cs="Times New Roman"/>
        </w:rPr>
      </w:pPr>
    </w:p>
    <w:p w:rsidR="00C51557" w:rsidRDefault="00C51557" w:rsidP="00C51557">
      <w:pPr>
        <w:jc w:val="center"/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BE722C" w:rsidRDefault="00BE722C" w:rsidP="00C51557">
      <w:pPr>
        <w:rPr>
          <w:rFonts w:ascii="Times New Roman" w:hAnsi="Times New Roman" w:cs="Times New Roman"/>
        </w:rPr>
      </w:pPr>
    </w:p>
    <w:p w:rsidR="00BE722C" w:rsidRDefault="00BE722C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E74AAF" w:rsidP="00C51557">
      <w:pPr>
        <w:rPr>
          <w:rFonts w:ascii="Times New Roman" w:hAnsi="Times New Roman" w:cs="Times New Roman"/>
        </w:rPr>
      </w:pPr>
      <w:r w:rsidRPr="00E74AAF">
        <w:pict>
          <v:shape id="_x0000_s1031" type="#_x0000_t75" style="position:absolute;margin-left:-216.75pt;margin-top:21.9pt;width:301pt;height:341pt;z-index:251654144">
            <v:imagedata r:id="rId31" o:title=""/>
            <w10:wrap type="square"/>
          </v:shape>
          <o:OLEObject Type="Embed" ProgID="Equation.DSMT4" ShapeID="_x0000_s1031" DrawAspect="Content" ObjectID="_1672318074" r:id="rId32"/>
        </w:pict>
      </w:r>
    </w:p>
    <w:p w:rsidR="00C51557" w:rsidRDefault="00E74AAF" w:rsidP="00BB2910">
      <w:pPr>
        <w:rPr>
          <w:rFonts w:ascii="Times New Roman" w:hAnsi="Times New Roman" w:cs="Times New Roman"/>
        </w:rPr>
      </w:pPr>
      <w:r w:rsidRPr="00E74AAF">
        <w:pict>
          <v:shape id="_x0000_s1032" type="#_x0000_t75" style="position:absolute;margin-left:16.75pt;margin-top:71.8pt;width:171.4pt;height:238.2pt;z-index:251655168">
            <v:imagedata r:id="rId33" o:title=""/>
            <w10:wrap type="square"/>
          </v:shape>
          <o:OLEObject Type="Embed" ProgID="Equation.DSMT4" ShapeID="_x0000_s1032" DrawAspect="Content" ObjectID="_1672318075" r:id="rId34"/>
        </w:pict>
      </w:r>
    </w:p>
    <w:p w:rsidR="00C51557" w:rsidRDefault="00E74AAF" w:rsidP="00C51557">
      <w:pPr>
        <w:tabs>
          <w:tab w:val="left" w:pos="3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060" type="#_x0000_t75" style="position:absolute;margin-left:15.75pt;margin-top:.9pt;width:301pt;height:358pt;z-index:251669504">
            <v:imagedata r:id="rId35" o:title=""/>
            <w10:wrap type="square"/>
          </v:shape>
          <o:OLEObject Type="Embed" ProgID="Equation.DSMT4" ShapeID="_x0000_s1060" DrawAspect="Content" ObjectID="_1672318076" r:id="rId36"/>
        </w:pict>
      </w: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74AAF" w:rsidP="00C51557">
      <w:pPr>
        <w:tabs>
          <w:tab w:val="left" w:pos="3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146" type="#_x0000_t75" style="position:absolute;margin-left:9.75pt;margin-top:19.5pt;width:396pt;height:4in;z-index:251673600">
            <v:imagedata r:id="rId37" o:title=""/>
            <w10:wrap type="square"/>
          </v:shape>
          <o:OLEObject Type="Embed" ProgID="Equation.DSMT4" ShapeID="_x0000_s1146" DrawAspect="Content" ObjectID="_1672318077" r:id="rId38"/>
        </w:pict>
      </w: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74AAF" w:rsidP="00C51557">
      <w:pPr>
        <w:tabs>
          <w:tab w:val="left" w:pos="3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147" type="#_x0000_t75" style="position:absolute;margin-left:8.25pt;margin-top:2.4pt;width:424pt;height:298pt;z-index:251674624">
            <v:imagedata r:id="rId39" o:title=""/>
            <w10:wrap type="square"/>
          </v:shape>
          <o:OLEObject Type="Embed" ProgID="Equation.DSMT4" ShapeID="_x0000_s1147" DrawAspect="Content" ObjectID="_1672318078" r:id="rId40"/>
        </w:pict>
      </w: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9C3D8C" w:rsidRDefault="009C3D8C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9C3D8C" w:rsidRDefault="009C3D8C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9C3D8C" w:rsidRDefault="009C3D8C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9C3D8C" w:rsidRDefault="009C3D8C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9C3D8C" w:rsidRDefault="009C3D8C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9C3D8C" w:rsidRDefault="009C3D8C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E42C26" w:rsidRDefault="00E42C26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BB2910" w:rsidRDefault="00BB2910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E74AAF" w:rsidP="00C51557">
      <w:pPr>
        <w:tabs>
          <w:tab w:val="left" w:pos="3615"/>
        </w:tabs>
        <w:rPr>
          <w:rFonts w:ascii="Times New Roman" w:hAnsi="Times New Roman" w:cs="Times New Roman"/>
        </w:rPr>
      </w:pPr>
      <w:r w:rsidRPr="00E74AAF">
        <w:pict>
          <v:shape id="_x0000_s1033" type="#_x0000_t75" style="position:absolute;margin-left:19.5pt;margin-top:2.75pt;width:375.1pt;height:339.85pt;z-index:251656192">
            <v:imagedata r:id="rId41" o:title=""/>
            <w10:wrap type="square"/>
          </v:shape>
          <o:OLEObject Type="Embed" ProgID="Equation.DSMT4" ShapeID="_x0000_s1033" DrawAspect="Content" ObjectID="_1672318079" r:id="rId42"/>
        </w:pict>
      </w: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E74AAF" w:rsidP="00C51557">
      <w:pPr>
        <w:tabs>
          <w:tab w:val="left" w:pos="3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061" type="#_x0000_t75" style="position:absolute;margin-left:30pt;margin-top:9.95pt;width:351pt;height:348pt;z-index:251670528">
            <v:imagedata r:id="rId43" o:title=""/>
            <w10:wrap type="square"/>
          </v:shape>
          <o:OLEObject Type="Embed" ProgID="Equation.DSMT4" ShapeID="_x0000_s1061" DrawAspect="Content" ObjectID="_1672318080" r:id="rId44"/>
        </w:pict>
      </w: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A43F6A" w:rsidRDefault="00A43F6A" w:rsidP="00C51557">
      <w:pPr>
        <w:tabs>
          <w:tab w:val="left" w:pos="3615"/>
        </w:tabs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E74AAF" w:rsidP="00C51557">
      <w:pPr>
        <w:rPr>
          <w:rFonts w:ascii="Times New Roman" w:hAnsi="Times New Roman" w:cs="Times New Roman"/>
        </w:rPr>
      </w:pPr>
      <w:r w:rsidRPr="00E74AAF">
        <w:pict>
          <v:shape id="_x0000_s1034" type="#_x0000_t75" style="position:absolute;margin-left:14.25pt;margin-top:2.2pt;width:400pt;height:301.95pt;z-index:251657216">
            <v:imagedata r:id="rId45" o:title=""/>
            <w10:wrap type="square"/>
          </v:shape>
          <o:OLEObject Type="Embed" ProgID="Equation.DSMT4" ShapeID="_x0000_s1034" DrawAspect="Content" ObjectID="_1672318081" r:id="rId46"/>
        </w:pict>
      </w: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>
      <w:pPr>
        <w:rPr>
          <w:rFonts w:ascii="Times New Roman" w:hAnsi="Times New Roman" w:cs="Times New Roman"/>
        </w:rPr>
      </w:pPr>
    </w:p>
    <w:p w:rsidR="00C51557" w:rsidRDefault="00C51557" w:rsidP="00C51557"/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74AAF" w:rsidP="00C5155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>
          <v:shape id="_x0000_s1103" type="#_x0000_t75" style="position:absolute;margin-left:26.25pt;margin-top:12.6pt;width:368.9pt;height:589.05pt;z-index:251671552">
            <v:imagedata r:id="rId47" o:title=""/>
            <w10:wrap type="square"/>
          </v:shape>
          <o:OLEObject Type="Embed" ProgID="Equation.DSMT4" ShapeID="_x0000_s1103" DrawAspect="Content" ObjectID="_1672318082" r:id="rId48"/>
        </w:pict>
      </w: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EC7BD3" w:rsidRDefault="00EC7BD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E74AAF" w:rsidP="00C5155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>
          <v:shape id="_x0000_s1145" type="#_x0000_t75" style="position:absolute;margin-left:32.25pt;margin-top:11.1pt;width:429.35pt;height:620.35pt;z-index:251672576">
            <v:imagedata r:id="rId49" o:title=""/>
            <w10:wrap type="square"/>
          </v:shape>
          <o:OLEObject Type="Embed" ProgID="Equation.DSMT4" ShapeID="_x0000_s1145" DrawAspect="Content" ObjectID="_1672318083" r:id="rId50"/>
        </w:pict>
      </w: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43457F" w:rsidRDefault="0043457F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0C4433" w:rsidRDefault="000C4433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292144" w:rsidRDefault="00292144" w:rsidP="00C51557">
      <w:pPr>
        <w:rPr>
          <w:rFonts w:ascii="Times New Roman" w:hAnsi="Times New Roman" w:cs="Times New Roman"/>
          <w:b/>
          <w:sz w:val="24"/>
          <w:szCs w:val="24"/>
        </w:rPr>
      </w:pPr>
    </w:p>
    <w:p w:rsidR="00D83456" w:rsidRDefault="00D83456" w:rsidP="00C51557">
      <w:pPr>
        <w:rPr>
          <w:rFonts w:ascii="Times New Roman" w:hAnsi="Times New Roman" w:cs="Times New Roman"/>
          <w:b/>
          <w:sz w:val="24"/>
          <w:szCs w:val="24"/>
        </w:rPr>
      </w:pPr>
      <w:r w:rsidRPr="005A26B5">
        <w:rPr>
          <w:rFonts w:ascii="Times New Roman" w:hAnsi="Times New Roman" w:cs="Times New Roman"/>
          <w:b/>
          <w:sz w:val="24"/>
          <w:szCs w:val="24"/>
        </w:rPr>
        <w:lastRenderedPageBreak/>
        <w:t>Home</w:t>
      </w:r>
      <w:r w:rsidR="005A26B5" w:rsidRPr="005A26B5">
        <w:rPr>
          <w:rFonts w:ascii="Times New Roman" w:hAnsi="Times New Roman" w:cs="Times New Roman"/>
          <w:b/>
          <w:sz w:val="24"/>
          <w:szCs w:val="24"/>
        </w:rPr>
        <w:t>work:</w:t>
      </w:r>
    </w:p>
    <w:p w:rsidR="005A26B5" w:rsidRPr="005A26B5" w:rsidRDefault="005A26B5" w:rsidP="005A26B5">
      <w:pPr>
        <w:pStyle w:val="ListParagraph"/>
        <w:numPr>
          <w:ilvl w:val="0"/>
          <w:numId w:val="36"/>
        </w:numPr>
        <w:tabs>
          <w:tab w:val="left" w:pos="4125"/>
        </w:tabs>
        <w:rPr>
          <w:rFonts w:ascii="Times New Roman" w:hAnsi="Times New Roman" w:cs="Times New Roman"/>
          <w:sz w:val="24"/>
          <w:szCs w:val="24"/>
        </w:rPr>
      </w:pPr>
      <w:r w:rsidRPr="005A26B5">
        <w:rPr>
          <w:rFonts w:ascii="Times New Roman" w:hAnsi="Times New Roman" w:cs="Times New Roman"/>
          <w:bCs/>
          <w:sz w:val="24"/>
          <w:szCs w:val="24"/>
        </w:rPr>
        <w:t>Find the nth derivative of the following functions:</w:t>
      </w:r>
    </w:p>
    <w:p w:rsidR="005A26B5" w:rsidRPr="00DD185F" w:rsidRDefault="005A26B5" w:rsidP="005A26B5">
      <w:pPr>
        <w:pStyle w:val="ListParagraph"/>
        <w:numPr>
          <w:ilvl w:val="0"/>
          <w:numId w:val="37"/>
        </w:numPr>
        <w:tabs>
          <w:tab w:val="left" w:pos="4125"/>
        </w:tabs>
        <w:rPr>
          <w:rFonts w:ascii="Times New Roman" w:hAnsi="Times New Roman" w:cs="Times New Roman"/>
          <w:sz w:val="24"/>
          <w:szCs w:val="24"/>
        </w:rPr>
      </w:pPr>
      <w:r w:rsidRPr="005A26B5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029" type="#_x0000_t75" style="width:34.5pt;height:18pt" o:ole="">
            <v:imagedata r:id="rId51" o:title=""/>
          </v:shape>
          <o:OLEObject Type="Embed" ProgID="Equation.DSMT4" ShapeID="_x0000_i1029" DrawAspect="Content" ObjectID="_1672318018" r:id="rId52"/>
        </w:object>
      </w:r>
      <w:r>
        <w:t xml:space="preserve">, </w:t>
      </w:r>
      <w:r w:rsidRPr="005A26B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0" type="#_x0000_t75" style="width:34.5pt;height:14.25pt" o:ole="">
            <v:imagedata r:id="rId53" o:title=""/>
          </v:shape>
          <o:OLEObject Type="Embed" ProgID="Equation.DSMT4" ShapeID="_x0000_i1030" DrawAspect="Content" ObjectID="_1672318019" r:id="rId54"/>
        </w:object>
      </w:r>
      <w:r w:rsidRPr="005A26B5">
        <w:rPr>
          <w:rFonts w:ascii="Times New Roman" w:hAnsi="Times New Roman" w:cs="Times New Roman"/>
          <w:sz w:val="24"/>
          <w:szCs w:val="24"/>
        </w:rPr>
        <w:t xml:space="preserve">Ans: </w:t>
      </w:r>
      <w:r w:rsidRPr="005A26B5">
        <w:rPr>
          <w:rFonts w:ascii="Times New Roman" w:hAnsi="Times New Roman" w:cs="Times New Roman"/>
          <w:position w:val="-50"/>
          <w:sz w:val="24"/>
          <w:szCs w:val="24"/>
        </w:rPr>
        <w:object w:dxaOrig="2920" w:dyaOrig="1120">
          <v:shape id="_x0000_i1031" type="#_x0000_t75" style="width:145.5pt;height:57pt" o:ole="">
            <v:imagedata r:id="rId55" o:title=""/>
          </v:shape>
          <o:OLEObject Type="Embed" ProgID="Equation.DSMT4" ShapeID="_x0000_i1031" DrawAspect="Content" ObjectID="_1672318020" r:id="rId56"/>
        </w:object>
      </w:r>
    </w:p>
    <w:p w:rsidR="005A26B5" w:rsidRPr="00BB2910" w:rsidRDefault="00DD185F" w:rsidP="005A26B5">
      <w:pPr>
        <w:pStyle w:val="ListParagraph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 w:rsidRPr="00DD185F">
        <w:rPr>
          <w:rFonts w:ascii="Times New Roman" w:hAnsi="Times New Roman" w:cs="Times New Roman"/>
          <w:position w:val="-14"/>
          <w:sz w:val="24"/>
          <w:szCs w:val="24"/>
        </w:rPr>
        <w:object w:dxaOrig="2180" w:dyaOrig="440">
          <v:shape id="_x0000_i1032" type="#_x0000_t75" style="width:108.75pt;height:22.5pt" o:ole="">
            <v:imagedata r:id="rId57" o:title=""/>
          </v:shape>
          <o:OLEObject Type="Embed" ProgID="Equation.DSMT4" ShapeID="_x0000_i1032" DrawAspect="Content" ObjectID="_1672318021" r:id="rId58"/>
        </w:object>
      </w:r>
      <w:r w:rsidR="005A26B5" w:rsidRPr="005A26B5">
        <w:rPr>
          <w:rFonts w:ascii="Times New Roman" w:hAnsi="Times New Roman" w:cs="Times New Roman"/>
          <w:sz w:val="24"/>
          <w:szCs w:val="24"/>
        </w:rPr>
        <w:t xml:space="preserve">Ans: </w:t>
      </w:r>
      <w:r w:rsidRPr="00DD185F">
        <w:rPr>
          <w:rFonts w:ascii="Times New Roman" w:hAnsi="Times New Roman" w:cs="Times New Roman"/>
          <w:position w:val="-32"/>
          <w:sz w:val="24"/>
          <w:szCs w:val="24"/>
        </w:rPr>
        <w:object w:dxaOrig="3420" w:dyaOrig="800">
          <v:shape id="_x0000_i1033" type="#_x0000_t75" style="width:171pt;height:40.5pt" o:ole="">
            <v:imagedata r:id="rId59" o:title=""/>
          </v:shape>
          <o:OLEObject Type="Embed" ProgID="Equation.DSMT4" ShapeID="_x0000_i1033" DrawAspect="Content" ObjectID="_1672318022" r:id="rId60"/>
        </w:object>
      </w:r>
    </w:p>
    <w:p w:rsidR="00BB2910" w:rsidRPr="00AF06DF" w:rsidRDefault="00BB2910" w:rsidP="000C4433">
      <w:pPr>
        <w:pStyle w:val="ListParagraph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 w:rsidRPr="00BB2910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034" type="#_x0000_t75" style="width:66pt;height:18pt" o:ole="">
            <v:imagedata r:id="rId61" o:title=""/>
          </v:shape>
          <o:OLEObject Type="Embed" ProgID="Equation.DSMT4" ShapeID="_x0000_i1034" DrawAspect="Content" ObjectID="_1672318023" r:id="rId62"/>
        </w:object>
      </w:r>
      <w:r w:rsidRPr="005A26B5">
        <w:rPr>
          <w:rFonts w:ascii="Times New Roman" w:hAnsi="Times New Roman" w:cs="Times New Roman"/>
          <w:sz w:val="24"/>
          <w:szCs w:val="24"/>
        </w:rPr>
        <w:t xml:space="preserve">Ans: </w:t>
      </w:r>
      <w:r w:rsidRPr="00BB2910">
        <w:rPr>
          <w:rFonts w:ascii="Times New Roman" w:hAnsi="Times New Roman" w:cs="Times New Roman"/>
          <w:position w:val="-28"/>
          <w:sz w:val="24"/>
          <w:szCs w:val="24"/>
        </w:rPr>
        <w:object w:dxaOrig="3700" w:dyaOrig="700">
          <v:shape id="_x0000_i1035" type="#_x0000_t75" style="width:185.25pt;height:36pt" o:ole="">
            <v:imagedata r:id="rId63" o:title=""/>
          </v:shape>
          <o:OLEObject Type="Embed" ProgID="Equation.DSMT4" ShapeID="_x0000_i1035" DrawAspect="Content" ObjectID="_1672318024" r:id="rId64"/>
        </w:object>
      </w:r>
    </w:p>
    <w:p w:rsidR="00AF06DF" w:rsidRDefault="00AF06DF" w:rsidP="00AF06DF">
      <w:pPr>
        <w:pStyle w:val="ListParagraph"/>
        <w:numPr>
          <w:ilvl w:val="0"/>
          <w:numId w:val="37"/>
        </w:numPr>
        <w:tabs>
          <w:tab w:val="left" w:pos="4125"/>
        </w:tabs>
        <w:rPr>
          <w:rFonts w:ascii="Times New Roman" w:hAnsi="Times New Roman" w:cs="Times New Roman"/>
        </w:rPr>
      </w:pPr>
      <w:r w:rsidRPr="00AF06DF">
        <w:rPr>
          <w:rFonts w:ascii="Times New Roman" w:hAnsi="Times New Roman" w:cs="Times New Roman"/>
          <w:position w:val="-24"/>
        </w:rPr>
        <w:object w:dxaOrig="1539" w:dyaOrig="620">
          <v:shape id="_x0000_i1036" type="#_x0000_t75" style="width:77.25pt;height:31.5pt" o:ole="">
            <v:imagedata r:id="rId65" o:title=""/>
          </v:shape>
          <o:OLEObject Type="Embed" ProgID="Equation.DSMT4" ShapeID="_x0000_i1036" DrawAspect="Content" ObjectID="_1672318025" r:id="rId66"/>
        </w:object>
      </w:r>
      <w:r w:rsidRPr="00AF06DF">
        <w:rPr>
          <w:rFonts w:ascii="Times New Roman" w:hAnsi="Times New Roman" w:cs="Times New Roman"/>
        </w:rPr>
        <w:t>Ans:</w:t>
      </w:r>
      <w:r w:rsidRPr="00BB2BD9">
        <w:rPr>
          <w:position w:val="-36"/>
        </w:rPr>
        <w:object w:dxaOrig="3560" w:dyaOrig="840">
          <v:shape id="_x0000_i1037" type="#_x0000_t75" style="width:177.75pt;height:42.75pt" o:ole="">
            <v:imagedata r:id="rId67" o:title=""/>
          </v:shape>
          <o:OLEObject Type="Embed" ProgID="Equation.DSMT4" ShapeID="_x0000_i1037" DrawAspect="Content" ObjectID="_1672318026" r:id="rId68"/>
        </w:object>
      </w:r>
    </w:p>
    <w:p w:rsidR="00AF06DF" w:rsidRPr="00AF06DF" w:rsidRDefault="00AF06DF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BB2BD9">
        <w:rPr>
          <w:position w:val="-24"/>
        </w:rPr>
        <w:object w:dxaOrig="1559" w:dyaOrig="620">
          <v:shape id="_x0000_i1038" type="#_x0000_t75" style="width:78pt;height:31.5pt" o:ole="">
            <v:imagedata r:id="rId69" o:title=""/>
          </v:shape>
          <o:OLEObject Type="Embed" ProgID="Equation.DSMT4" ShapeID="_x0000_i1038" DrawAspect="Content" ObjectID="_1672318027" r:id="rId70"/>
        </w:object>
      </w:r>
      <w:r w:rsidRPr="00AF06DF">
        <w:rPr>
          <w:rFonts w:ascii="Times New Roman" w:hAnsi="Times New Roman" w:cs="Times New Roman"/>
        </w:rPr>
        <w:t>Ans:</w:t>
      </w:r>
      <w:r w:rsidRPr="00BB2BD9">
        <w:rPr>
          <w:position w:val="-36"/>
        </w:rPr>
        <w:object w:dxaOrig="3540" w:dyaOrig="840">
          <v:shape id="_x0000_i1039" type="#_x0000_t75" style="width:177pt;height:42.75pt" o:ole="">
            <v:imagedata r:id="rId71" o:title=""/>
          </v:shape>
          <o:OLEObject Type="Embed" ProgID="Equation.DSMT4" ShapeID="_x0000_i1039" DrawAspect="Content" ObjectID="_1672318028" r:id="rId72"/>
        </w:object>
      </w:r>
    </w:p>
    <w:p w:rsidR="00AF06DF" w:rsidRDefault="00AF06DF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BB2BD9">
        <w:rPr>
          <w:position w:val="-24"/>
        </w:rPr>
        <w:object w:dxaOrig="1160" w:dyaOrig="620">
          <v:shape id="_x0000_i1040" type="#_x0000_t75" style="width:57.75pt;height:31.5pt" o:ole="">
            <v:imagedata r:id="rId73" o:title=""/>
          </v:shape>
          <o:OLEObject Type="Embed" ProgID="Equation.DSMT4" ShapeID="_x0000_i1040" DrawAspect="Content" ObjectID="_1672318029" r:id="rId74"/>
        </w:object>
      </w:r>
      <w:r w:rsidRPr="00AF06DF">
        <w:rPr>
          <w:rFonts w:ascii="Times New Roman" w:hAnsi="Times New Roman" w:cs="Times New Roman"/>
        </w:rPr>
        <w:t xml:space="preserve">Ans: </w:t>
      </w:r>
      <w:r w:rsidRPr="00AF06DF">
        <w:rPr>
          <w:position w:val="-24"/>
        </w:rPr>
        <w:object w:dxaOrig="3260" w:dyaOrig="720">
          <v:shape id="_x0000_i1041" type="#_x0000_t75" style="width:162.75pt;height:36.75pt" o:ole="">
            <v:imagedata r:id="rId75" o:title=""/>
          </v:shape>
          <o:OLEObject Type="Embed" ProgID="Equation.DSMT4" ShapeID="_x0000_i1041" DrawAspect="Content" ObjectID="_1672318030" r:id="rId76"/>
        </w:object>
      </w:r>
    </w:p>
    <w:p w:rsidR="005C50EC" w:rsidRDefault="005C50EC" w:rsidP="005C50EC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5C50EC">
        <w:rPr>
          <w:position w:val="-28"/>
        </w:rPr>
        <w:object w:dxaOrig="1740" w:dyaOrig="680">
          <v:shape id="_x0000_i1042" type="#_x0000_t75" style="width:87pt;height:34.5pt" o:ole="">
            <v:imagedata r:id="rId77" o:title=""/>
          </v:shape>
          <o:OLEObject Type="Embed" ProgID="Equation.DSMT4" ShapeID="_x0000_i1042" DrawAspect="Content" ObjectID="_1672318031" r:id="rId78"/>
        </w:object>
      </w:r>
      <w:r w:rsidRPr="00AF06DF">
        <w:rPr>
          <w:rFonts w:ascii="Times New Roman" w:hAnsi="Times New Roman" w:cs="Times New Roman"/>
        </w:rPr>
        <w:t xml:space="preserve">Ans: </w:t>
      </w:r>
      <w:r w:rsidRPr="005C50EC">
        <w:rPr>
          <w:position w:val="-28"/>
        </w:rPr>
        <w:object w:dxaOrig="5380" w:dyaOrig="680">
          <v:shape id="_x0000_i1043" type="#_x0000_t75" style="width:269.25pt;height:34.5pt" o:ole="">
            <v:imagedata r:id="rId79" o:title=""/>
          </v:shape>
          <o:OLEObject Type="Embed" ProgID="Equation.DSMT4" ShapeID="_x0000_i1043" DrawAspect="Content" ObjectID="_1672318032" r:id="rId80"/>
        </w:object>
      </w:r>
    </w:p>
    <w:p w:rsidR="00AF06DF" w:rsidRPr="00640A18" w:rsidRDefault="00640A18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5C50EC">
        <w:rPr>
          <w:position w:val="-28"/>
        </w:rPr>
        <w:object w:dxaOrig="1719" w:dyaOrig="680">
          <v:shape id="_x0000_i1044" type="#_x0000_t75" style="width:86.25pt;height:34.5pt" o:ole="">
            <v:imagedata r:id="rId81" o:title=""/>
          </v:shape>
          <o:OLEObject Type="Embed" ProgID="Equation.DSMT4" ShapeID="_x0000_i1044" DrawAspect="Content" ObjectID="_1672318033" r:id="rId82"/>
        </w:object>
      </w:r>
    </w:p>
    <w:p w:rsidR="00640A18" w:rsidRPr="00640A18" w:rsidRDefault="00640A18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640A18">
        <w:rPr>
          <w:position w:val="-36"/>
        </w:rPr>
        <w:object w:dxaOrig="2220" w:dyaOrig="840">
          <v:shape id="_x0000_i1045" type="#_x0000_t75" style="width:111pt;height:42.75pt" o:ole="">
            <v:imagedata r:id="rId83" o:title=""/>
          </v:shape>
          <o:OLEObject Type="Embed" ProgID="Equation.DSMT4" ShapeID="_x0000_i1045" DrawAspect="Content" ObjectID="_1672318034" r:id="rId84"/>
        </w:object>
      </w:r>
    </w:p>
    <w:p w:rsidR="00640A18" w:rsidRPr="00640A18" w:rsidRDefault="00640A18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640A18">
        <w:rPr>
          <w:position w:val="-32"/>
        </w:rPr>
        <w:object w:dxaOrig="1760" w:dyaOrig="760">
          <v:shape id="_x0000_i1046" type="#_x0000_t75" style="width:87.75pt;height:38.25pt" o:ole="">
            <v:imagedata r:id="rId85" o:title=""/>
          </v:shape>
          <o:OLEObject Type="Embed" ProgID="Equation.DSMT4" ShapeID="_x0000_i1046" DrawAspect="Content" ObjectID="_1672318035" r:id="rId86"/>
        </w:object>
      </w:r>
    </w:p>
    <w:p w:rsidR="00640A18" w:rsidRPr="00E42C26" w:rsidRDefault="00640A18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640A18">
        <w:rPr>
          <w:position w:val="-28"/>
        </w:rPr>
        <w:object w:dxaOrig="1359" w:dyaOrig="680">
          <v:shape id="_x0000_i1047" type="#_x0000_t75" style="width:68.25pt;height:34.5pt" o:ole="">
            <v:imagedata r:id="rId87" o:title=""/>
          </v:shape>
          <o:OLEObject Type="Embed" ProgID="Equation.DSMT4" ShapeID="_x0000_i1047" DrawAspect="Content" ObjectID="_1672318036" r:id="rId88"/>
        </w:object>
      </w:r>
    </w:p>
    <w:p w:rsidR="00E42C26" w:rsidRPr="00E42C26" w:rsidRDefault="00E42C26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E42C26">
        <w:rPr>
          <w:position w:val="-10"/>
        </w:rPr>
        <w:object w:dxaOrig="1240" w:dyaOrig="360">
          <v:shape id="_x0000_i1048" type="#_x0000_t75" style="width:62.25pt;height:18pt" o:ole="">
            <v:imagedata r:id="rId89" o:title=""/>
          </v:shape>
          <o:OLEObject Type="Embed" ProgID="Equation.DSMT4" ShapeID="_x0000_i1048" DrawAspect="Content" ObjectID="_1672318037" r:id="rId90"/>
        </w:object>
      </w:r>
    </w:p>
    <w:p w:rsidR="00E42C26" w:rsidRPr="00AF06DF" w:rsidRDefault="00E42C26" w:rsidP="00AF06DF">
      <w:pPr>
        <w:pStyle w:val="ListParagraph"/>
        <w:numPr>
          <w:ilvl w:val="0"/>
          <w:numId w:val="37"/>
        </w:numPr>
        <w:rPr>
          <w:rFonts w:ascii="Times New Roman" w:hAnsi="Times New Roman" w:cs="Times New Roman"/>
        </w:rPr>
      </w:pPr>
      <w:r w:rsidRPr="00E42C26">
        <w:rPr>
          <w:position w:val="-10"/>
        </w:rPr>
        <w:object w:dxaOrig="1719" w:dyaOrig="360">
          <v:shape id="_x0000_i1049" type="#_x0000_t75" style="width:86.25pt;height:18pt" o:ole="">
            <v:imagedata r:id="rId91" o:title=""/>
          </v:shape>
          <o:OLEObject Type="Embed" ProgID="Equation.DSMT4" ShapeID="_x0000_i1049" DrawAspect="Content" ObjectID="_1672318038" r:id="rId92"/>
        </w:object>
      </w:r>
    </w:p>
    <w:p w:rsidR="00863A1C" w:rsidRPr="00863A1C" w:rsidRDefault="00863A1C" w:rsidP="00C51557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Theorem: </w:t>
      </w:r>
      <w:r w:rsidRPr="00863A1C">
        <w:rPr>
          <w:rFonts w:ascii="Times New Roman" w:hAnsi="Times New Roman" w:cs="Times New Roman"/>
          <w:bCs/>
          <w:sz w:val="24"/>
          <w:szCs w:val="24"/>
        </w:rPr>
        <w:t>State and prove Leibnitz’s theorem.</w:t>
      </w:r>
    </w:p>
    <w:p w:rsidR="00C51557" w:rsidRPr="0074574C" w:rsidRDefault="00863A1C" w:rsidP="00863A1C">
      <w:pPr>
        <w:rPr>
          <w:rFonts w:ascii="Times New Roman" w:hAnsi="Times New Roman" w:cs="Times New Roman"/>
          <w:sz w:val="24"/>
          <w:szCs w:val="24"/>
        </w:rPr>
      </w:pPr>
      <w:r w:rsidRPr="00863A1C">
        <w:rPr>
          <w:rFonts w:ascii="Times New Roman" w:hAnsi="Times New Roman" w:cs="Times New Roman"/>
          <w:b/>
          <w:bCs/>
          <w:sz w:val="28"/>
          <w:szCs w:val="28"/>
          <w:u w:val="single"/>
        </w:rPr>
        <w:t>Answer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74574C">
        <w:rPr>
          <w:rFonts w:ascii="Times New Roman" w:hAnsi="Times New Roman" w:cs="Times New Roman"/>
          <w:b/>
          <w:bCs/>
          <w:sz w:val="24"/>
          <w:szCs w:val="24"/>
        </w:rPr>
        <w:t>Statement</w:t>
      </w:r>
      <w:r w:rsidR="00C51557" w:rsidRPr="0074574C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If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 and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are two functions of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51557" w:rsidRPr="0074574C">
        <w:rPr>
          <w:rFonts w:ascii="Times New Roman" w:hAnsi="Times New Roman" w:cs="Times New Roman"/>
          <w:sz w:val="24"/>
          <w:szCs w:val="24"/>
        </w:rPr>
        <w:t>, then the nth derivative of their product is,</w:t>
      </w:r>
    </w:p>
    <w:p w:rsidR="00C51557" w:rsidRPr="0074574C" w:rsidRDefault="00C51557" w:rsidP="00C51557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ab/>
      </w:r>
      <w:r w:rsidRPr="0074574C">
        <w:rPr>
          <w:rFonts w:ascii="Times New Roman" w:hAnsi="Times New Roman" w:cs="Times New Roman"/>
          <w:position w:val="-14"/>
          <w:sz w:val="24"/>
          <w:szCs w:val="24"/>
        </w:rPr>
        <w:object w:dxaOrig="6000" w:dyaOrig="400">
          <v:shape id="_x0000_i1050" type="#_x0000_t75" style="width:300pt;height:20.25pt" o:ole="">
            <v:imagedata r:id="rId93" o:title=""/>
          </v:shape>
          <o:OLEObject Type="Embed" ProgID="Equation.DSMT4" ShapeID="_x0000_i1050" DrawAspect="Content" ObjectID="_1672318039" r:id="rId94"/>
        </w:object>
      </w:r>
    </w:p>
    <w:p w:rsidR="00BE722C" w:rsidRPr="0074574C" w:rsidRDefault="00BE722C" w:rsidP="00C51557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>w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herethe suffixes in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 and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 denote the order of differentiations of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 and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C51557" w:rsidRPr="0074574C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C51557" w:rsidRPr="0074574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51557" w:rsidRPr="0074574C">
        <w:rPr>
          <w:rFonts w:ascii="Times New Roman" w:hAnsi="Times New Roman" w:cs="Times New Roman"/>
          <w:sz w:val="24"/>
          <w:szCs w:val="24"/>
        </w:rPr>
        <w:t>.</w:t>
      </w:r>
    </w:p>
    <w:p w:rsidR="00863A1C" w:rsidRPr="0074574C" w:rsidRDefault="00863A1C" w:rsidP="00863A1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b/>
          <w:sz w:val="24"/>
          <w:szCs w:val="24"/>
        </w:rPr>
        <w:t xml:space="preserve">Proof: </w:t>
      </w:r>
      <w:r w:rsidRPr="0074574C">
        <w:rPr>
          <w:rFonts w:ascii="Times New Roman" w:hAnsi="Times New Roman" w:cs="Times New Roman"/>
          <w:sz w:val="24"/>
          <w:szCs w:val="24"/>
        </w:rPr>
        <w:t>We shall prove the theorem by mathematical induction.</w:t>
      </w:r>
    </w:p>
    <w:p w:rsidR="00863A1C" w:rsidRPr="0074574C" w:rsidRDefault="00863A1C" w:rsidP="00863A1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 xml:space="preserve">Step-1: Let </w:t>
      </w:r>
      <w:r w:rsidRPr="0074574C">
        <w:rPr>
          <w:rFonts w:ascii="Times New Roman" w:hAnsi="Times New Roman" w:cs="Times New Roman"/>
          <w:position w:val="-10"/>
          <w:sz w:val="24"/>
          <w:szCs w:val="24"/>
        </w:rPr>
        <w:object w:dxaOrig="680" w:dyaOrig="260">
          <v:shape id="_x0000_i1051" type="#_x0000_t75" style="width:33.75pt;height:13.5pt" o:ole="">
            <v:imagedata r:id="rId95" o:title=""/>
          </v:shape>
          <o:OLEObject Type="Embed" ProgID="Equation.DSMT4" ShapeID="_x0000_i1051" DrawAspect="Content" ObjectID="_1672318040" r:id="rId96"/>
        </w:object>
      </w:r>
    </w:p>
    <w:p w:rsidR="00863A1C" w:rsidRPr="0074574C" w:rsidRDefault="00863A1C" w:rsidP="00863A1C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 xml:space="preserve">By actual differentiation on both sides with respect to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97" o:title=""/>
          </v:shape>
          <o:OLEObject Type="Embed" ProgID="Equation.DSMT4" ShapeID="_x0000_i1052" DrawAspect="Content" ObjectID="_1672318041" r:id="rId98"/>
        </w:object>
      </w:r>
      <w:r w:rsidRPr="0074574C">
        <w:rPr>
          <w:rFonts w:ascii="Times New Roman" w:hAnsi="Times New Roman" w:cs="Times New Roman"/>
          <w:sz w:val="24"/>
          <w:szCs w:val="24"/>
        </w:rPr>
        <w:t xml:space="preserve">, we have </w:t>
      </w:r>
    </w:p>
    <w:p w:rsidR="00863A1C" w:rsidRPr="0074574C" w:rsidRDefault="00863A1C" w:rsidP="00863A1C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74574C">
        <w:rPr>
          <w:rFonts w:ascii="Times New Roman" w:hAnsi="Times New Roman" w:cs="Times New Roman"/>
          <w:sz w:val="24"/>
          <w:szCs w:val="24"/>
        </w:rPr>
        <w:tab/>
      </w:r>
      <w:r w:rsidRPr="0074574C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53" type="#_x0000_t75" style="width:63.75pt;height:18pt" o:ole="">
            <v:imagedata r:id="rId99" o:title=""/>
          </v:shape>
          <o:OLEObject Type="Embed" ProgID="Equation.DSMT4" ShapeID="_x0000_i1053" DrawAspect="Content" ObjectID="_1672318042" r:id="rId100"/>
        </w:object>
      </w:r>
    </w:p>
    <w:p w:rsidR="00863A1C" w:rsidRPr="0074574C" w:rsidRDefault="00863A1C" w:rsidP="00863A1C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 xml:space="preserve">Thus the theorem is true for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54" type="#_x0000_t75" style="width:26.25pt;height:14.25pt" o:ole="">
            <v:imagedata r:id="rId101" o:title=""/>
          </v:shape>
          <o:OLEObject Type="Embed" ProgID="Equation.DSMT4" ShapeID="_x0000_i1054" DrawAspect="Content" ObjectID="_1672318043" r:id="rId102"/>
        </w:object>
      </w:r>
      <w:r w:rsidRPr="0074574C">
        <w:rPr>
          <w:rFonts w:ascii="Times New Roman" w:hAnsi="Times New Roman" w:cs="Times New Roman"/>
          <w:sz w:val="24"/>
          <w:szCs w:val="24"/>
        </w:rPr>
        <w:t>.</w:t>
      </w:r>
    </w:p>
    <w:p w:rsidR="008C53FE" w:rsidRPr="0074574C" w:rsidRDefault="008C53FE" w:rsidP="008C53F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 xml:space="preserve">Step-2: Let us assume that the theorem is true for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620" w:dyaOrig="220">
          <v:shape id="_x0000_i1055" type="#_x0000_t75" style="width:30.75pt;height:11.25pt" o:ole="">
            <v:imagedata r:id="rId103" o:title=""/>
          </v:shape>
          <o:OLEObject Type="Embed" ProgID="Equation.DSMT4" ShapeID="_x0000_i1055" DrawAspect="Content" ObjectID="_1672318044" r:id="rId104"/>
        </w:object>
      </w:r>
    </w:p>
    <w:p w:rsidR="008C53FE" w:rsidRPr="0074574C" w:rsidRDefault="008C53FE" w:rsidP="008C53F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ab/>
        <w:t>i.e.</w:t>
      </w:r>
      <w:r w:rsidRPr="0074574C">
        <w:rPr>
          <w:rFonts w:ascii="Times New Roman" w:hAnsi="Times New Roman" w:cs="Times New Roman"/>
          <w:position w:val="-12"/>
          <w:sz w:val="24"/>
          <w:szCs w:val="24"/>
        </w:rPr>
        <w:object w:dxaOrig="5980" w:dyaOrig="380">
          <v:shape id="_x0000_i1056" type="#_x0000_t75" style="width:299.25pt;height:19.5pt" o:ole="">
            <v:imagedata r:id="rId105" o:title=""/>
          </v:shape>
          <o:OLEObject Type="Embed" ProgID="Equation.DSMT4" ShapeID="_x0000_i1056" DrawAspect="Content" ObjectID="_1672318045" r:id="rId106"/>
        </w:object>
      </w:r>
      <w:r w:rsidRPr="0074574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7" type="#_x0000_t75" style="width:27pt;height:16.5pt" o:ole="">
            <v:imagedata r:id="rId107" o:title=""/>
          </v:shape>
          <o:OLEObject Type="Embed" ProgID="Equation.DSMT4" ShapeID="_x0000_i1057" DrawAspect="Content" ObjectID="_1672318046" r:id="rId108"/>
        </w:object>
      </w:r>
    </w:p>
    <w:p w:rsidR="00BF1CF7" w:rsidRPr="0074574C" w:rsidRDefault="00BF1CF7" w:rsidP="008C53F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 xml:space="preserve">Step-3: Theorem will be true for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58" type="#_x0000_t75" style="width:45pt;height:14.25pt" o:ole="">
            <v:imagedata r:id="rId109" o:title=""/>
          </v:shape>
          <o:OLEObject Type="Embed" ProgID="Equation.DSMT4" ShapeID="_x0000_i1058" DrawAspect="Content" ObjectID="_1672318047" r:id="rId110"/>
        </w:object>
      </w:r>
      <w:r w:rsidRPr="0074574C">
        <w:rPr>
          <w:rFonts w:ascii="Times New Roman" w:hAnsi="Times New Roman" w:cs="Times New Roman"/>
          <w:sz w:val="24"/>
          <w:szCs w:val="24"/>
        </w:rPr>
        <w:t xml:space="preserve"> if </w:t>
      </w:r>
    </w:p>
    <w:p w:rsidR="00863A1C" w:rsidRPr="0074574C" w:rsidRDefault="00BF1CF7" w:rsidP="00BF1CF7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position w:val="-12"/>
          <w:sz w:val="24"/>
          <w:szCs w:val="24"/>
        </w:rPr>
        <w:object w:dxaOrig="6780" w:dyaOrig="380">
          <v:shape id="_x0000_i1059" type="#_x0000_t75" style="width:339pt;height:19.5pt" o:ole="">
            <v:imagedata r:id="rId111" o:title=""/>
          </v:shape>
          <o:OLEObject Type="Embed" ProgID="Equation.DSMT4" ShapeID="_x0000_i1059" DrawAspect="Content" ObjectID="_1672318048" r:id="rId112"/>
        </w:object>
      </w:r>
      <w:r w:rsidRPr="0074574C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60" type="#_x0000_t75" style="width:30pt;height:16.5pt" o:ole="">
            <v:imagedata r:id="rId113" o:title=""/>
          </v:shape>
          <o:OLEObject Type="Embed" ProgID="Equation.DSMT4" ShapeID="_x0000_i1060" DrawAspect="Content" ObjectID="_1672318049" r:id="rId114"/>
        </w:object>
      </w:r>
    </w:p>
    <w:p w:rsidR="00BF1CF7" w:rsidRPr="0074574C" w:rsidRDefault="00BF1CF7" w:rsidP="00BF1CF7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>is true.</w:t>
      </w:r>
    </w:p>
    <w:p w:rsidR="00BF1CF7" w:rsidRPr="0074574C" w:rsidRDefault="00BF1CF7" w:rsidP="00BF1CF7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 xml:space="preserve">Now differentiating on both sides of (1) with respect to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97" o:title=""/>
          </v:shape>
          <o:OLEObject Type="Embed" ProgID="Equation.DSMT4" ShapeID="_x0000_i1061" DrawAspect="Content" ObjectID="_1672318050" r:id="rId115"/>
        </w:object>
      </w:r>
      <w:r w:rsidRPr="0074574C">
        <w:rPr>
          <w:rFonts w:ascii="Times New Roman" w:hAnsi="Times New Roman" w:cs="Times New Roman"/>
          <w:sz w:val="24"/>
          <w:szCs w:val="24"/>
        </w:rPr>
        <w:t>, we get</w:t>
      </w:r>
    </w:p>
    <w:p w:rsidR="00BF1CF7" w:rsidRPr="0074574C" w:rsidRDefault="003D2D73" w:rsidP="00BF1CF7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position w:val="-14"/>
          <w:sz w:val="24"/>
          <w:szCs w:val="24"/>
        </w:rPr>
        <w:object w:dxaOrig="6700" w:dyaOrig="400">
          <v:shape id="_x0000_i1062" type="#_x0000_t75" style="width:335.25pt;height:20.25pt" o:ole="">
            <v:imagedata r:id="rId116" o:title=""/>
          </v:shape>
          <o:OLEObject Type="Embed" ProgID="Equation.DSMT4" ShapeID="_x0000_i1062" DrawAspect="Content" ObjectID="_1672318051" r:id="rId117"/>
        </w:object>
      </w:r>
    </w:p>
    <w:p w:rsidR="003D2D73" w:rsidRPr="0074574C" w:rsidRDefault="003D2D73" w:rsidP="003D2D73">
      <w:pPr>
        <w:ind w:left="360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position w:val="-14"/>
          <w:sz w:val="24"/>
          <w:szCs w:val="24"/>
        </w:rPr>
        <w:object w:dxaOrig="4540" w:dyaOrig="400">
          <v:shape id="_x0000_i1063" type="#_x0000_t75" style="width:227.25pt;height:20.25pt" o:ole="">
            <v:imagedata r:id="rId118" o:title=""/>
          </v:shape>
          <o:OLEObject Type="Embed" ProgID="Equation.DSMT4" ShapeID="_x0000_i1063" DrawAspect="Content" ObjectID="_1672318052" r:id="rId119"/>
        </w:object>
      </w:r>
    </w:p>
    <w:p w:rsidR="003D2D73" w:rsidRPr="0074574C" w:rsidRDefault="00AB310B" w:rsidP="00AB310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position w:val="-16"/>
          <w:sz w:val="24"/>
          <w:szCs w:val="24"/>
        </w:rPr>
        <w:object w:dxaOrig="8160" w:dyaOrig="440">
          <v:shape id="_x0000_i1064" type="#_x0000_t75" style="width:408pt;height:22.5pt" o:ole="">
            <v:imagedata r:id="rId120" o:title=""/>
          </v:shape>
          <o:OLEObject Type="Embed" ProgID="Equation.DSMT4" ShapeID="_x0000_i1064" DrawAspect="Content" ObjectID="_1672318053" r:id="rId121"/>
        </w:object>
      </w:r>
    </w:p>
    <w:p w:rsidR="00AB310B" w:rsidRPr="0074574C" w:rsidRDefault="00AB310B" w:rsidP="00AB310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position w:val="-16"/>
          <w:sz w:val="24"/>
          <w:szCs w:val="24"/>
        </w:rPr>
        <w:object w:dxaOrig="8419" w:dyaOrig="440">
          <v:shape id="_x0000_i1065" type="#_x0000_t75" style="width:420.75pt;height:22.5pt" o:ole="">
            <v:imagedata r:id="rId122" o:title=""/>
          </v:shape>
          <o:OLEObject Type="Embed" ProgID="Equation.DSMT4" ShapeID="_x0000_i1065" DrawAspect="Content" ObjectID="_1672318054" r:id="rId123"/>
        </w:object>
      </w:r>
    </w:p>
    <w:p w:rsidR="00AB310B" w:rsidRPr="0074574C" w:rsidRDefault="00AB310B" w:rsidP="00AB310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position w:val="-12"/>
          <w:sz w:val="24"/>
          <w:szCs w:val="24"/>
        </w:rPr>
        <w:object w:dxaOrig="6399" w:dyaOrig="380">
          <v:shape id="_x0000_i1066" type="#_x0000_t75" style="width:320.25pt;height:19.5pt" o:ole="">
            <v:imagedata r:id="rId124" o:title=""/>
          </v:shape>
          <o:OLEObject Type="Embed" ProgID="Equation.DSMT4" ShapeID="_x0000_i1066" DrawAspect="Content" ObjectID="_1672318055" r:id="rId125"/>
        </w:object>
      </w:r>
    </w:p>
    <w:p w:rsidR="00AB310B" w:rsidRPr="0074574C" w:rsidRDefault="00AB310B" w:rsidP="00AB310B">
      <w:pPr>
        <w:ind w:left="720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067" type="#_x0000_t75" style="width:110.25pt;height:21.75pt" o:ole="">
            <v:imagedata r:id="rId126" o:title=""/>
          </v:shape>
          <o:OLEObject Type="Embed" ProgID="Equation.DSMT4" ShapeID="_x0000_i1067" DrawAspect="Content" ObjectID="_1672318056" r:id="rId127"/>
        </w:object>
      </w:r>
    </w:p>
    <w:p w:rsidR="00AB310B" w:rsidRPr="0074574C" w:rsidRDefault="00AB310B" w:rsidP="00AB310B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>which is exactly same of the form as (2).</w:t>
      </w:r>
    </w:p>
    <w:p w:rsidR="0074574C" w:rsidRPr="0074574C" w:rsidRDefault="0074574C" w:rsidP="00AB310B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 xml:space="preserve">Since the theorem hold for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620" w:dyaOrig="220">
          <v:shape id="_x0000_i1068" type="#_x0000_t75" style="width:30.75pt;height:11.25pt" o:ole="">
            <v:imagedata r:id="rId103" o:title=""/>
          </v:shape>
          <o:OLEObject Type="Embed" ProgID="Equation.DSMT4" ShapeID="_x0000_i1068" DrawAspect="Content" ObjectID="_1672318057" r:id="rId128"/>
        </w:object>
      </w:r>
      <w:r w:rsidRPr="0074574C">
        <w:rPr>
          <w:rFonts w:ascii="Times New Roman" w:hAnsi="Times New Roman" w:cs="Times New Roman"/>
          <w:sz w:val="24"/>
          <w:szCs w:val="24"/>
        </w:rPr>
        <w:t xml:space="preserve"> hence it also hold for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69" type="#_x0000_t75" style="width:45pt;height:14.25pt" o:ole="">
            <v:imagedata r:id="rId129" o:title=""/>
          </v:shape>
          <o:OLEObject Type="Embed" ProgID="Equation.DSMT4" ShapeID="_x0000_i1069" DrawAspect="Content" ObjectID="_1672318058" r:id="rId130"/>
        </w:object>
      </w:r>
      <w:r w:rsidRPr="0074574C">
        <w:rPr>
          <w:rFonts w:ascii="Times New Roman" w:hAnsi="Times New Roman" w:cs="Times New Roman"/>
          <w:sz w:val="24"/>
          <w:szCs w:val="24"/>
        </w:rPr>
        <w:t>.</w:t>
      </w:r>
    </w:p>
    <w:p w:rsidR="0074574C" w:rsidRDefault="0074574C" w:rsidP="0074574C">
      <w:pPr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sz w:val="24"/>
          <w:szCs w:val="24"/>
        </w:rPr>
        <w:t>Henc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4574C">
        <w:rPr>
          <w:rFonts w:ascii="Times New Roman" w:hAnsi="Times New Roman" w:cs="Times New Roman"/>
          <w:sz w:val="24"/>
          <w:szCs w:val="24"/>
        </w:rPr>
        <w:t xml:space="preserve"> by the principle of mathematical induction, the theorem is true for every positive integer </w:t>
      </w:r>
      <w:r w:rsidRPr="0074574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0" type="#_x0000_t75" style="width:9.75pt;height:11.25pt" o:ole="">
            <v:imagedata r:id="rId131" o:title=""/>
          </v:shape>
          <o:OLEObject Type="Embed" ProgID="Equation.DSMT4" ShapeID="_x0000_i1070" DrawAspect="Content" ObjectID="_1672318059" r:id="rId132"/>
        </w:object>
      </w:r>
      <w:r w:rsidRPr="007457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63A1C" w:rsidRDefault="0074574C" w:rsidP="000C4433">
      <w:pPr>
        <w:ind w:left="8640" w:firstLine="720"/>
        <w:rPr>
          <w:rFonts w:ascii="Times New Roman" w:hAnsi="Times New Roman" w:cs="Times New Roman"/>
          <w:sz w:val="24"/>
          <w:szCs w:val="24"/>
        </w:rPr>
      </w:pPr>
      <w:r w:rsidRPr="0074574C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BE722C" w:rsidRDefault="00C51557" w:rsidP="00BE722C">
      <w:pPr>
        <w:rPr>
          <w:rFonts w:ascii="Times New Roman" w:hAnsi="Times New Roman" w:cs="Times New Roman"/>
          <w:sz w:val="32"/>
          <w:szCs w:val="32"/>
        </w:rPr>
      </w:pPr>
      <w:r w:rsidRPr="00BE722C">
        <w:rPr>
          <w:rFonts w:ascii="Times New Roman" w:hAnsi="Times New Roman" w:cs="Times New Roman"/>
          <w:sz w:val="32"/>
          <w:szCs w:val="32"/>
        </w:rPr>
        <w:t xml:space="preserve">Using Leibnitz’s theorem find </w:t>
      </w:r>
      <w:r w:rsidRPr="00BB2BD9">
        <w:rPr>
          <w:position w:val="-12"/>
        </w:rPr>
        <w:object w:dxaOrig="280" w:dyaOrig="360">
          <v:shape id="_x0000_i1071" type="#_x0000_t75" style="width:14.25pt;height:18pt" o:ole="">
            <v:imagedata r:id="rId133" o:title=""/>
          </v:shape>
          <o:OLEObject Type="Embed" ProgID="Equation.DSMT4" ShapeID="_x0000_i1071" DrawAspect="Content" ObjectID="_1672318060" r:id="rId134"/>
        </w:object>
      </w:r>
      <w:r w:rsidR="00BE722C">
        <w:rPr>
          <w:rFonts w:ascii="Times New Roman" w:hAnsi="Times New Roman" w:cs="Times New Roman"/>
          <w:sz w:val="32"/>
          <w:szCs w:val="32"/>
        </w:rPr>
        <w:t xml:space="preserve">of </w:t>
      </w:r>
      <w:r w:rsidRPr="00BE722C">
        <w:rPr>
          <w:rFonts w:ascii="Times New Roman" w:hAnsi="Times New Roman" w:cs="Times New Roman"/>
          <w:sz w:val="32"/>
          <w:szCs w:val="32"/>
        </w:rPr>
        <w:t>the following functions:</w:t>
      </w:r>
    </w:p>
    <w:p w:rsidR="00BE722C" w:rsidRDefault="00E74AAF" w:rsidP="00BE722C">
      <w:pPr>
        <w:rPr>
          <w:rFonts w:ascii="Times New Roman" w:hAnsi="Times New Roman" w:cs="Times New Roman"/>
          <w:sz w:val="32"/>
          <w:szCs w:val="32"/>
        </w:rPr>
      </w:pPr>
      <w:r w:rsidRPr="00E74AAF">
        <w:pict>
          <v:shape id="_x0000_s1035" type="#_x0000_t75" style="position:absolute;margin-left:7.5pt;margin-top:4.85pt;width:467.25pt;height:194.25pt;z-index:251659264">
            <v:imagedata r:id="rId135" o:title=""/>
            <w10:wrap type="square"/>
          </v:shape>
          <o:OLEObject Type="Embed" ProgID="Equation.DSMT4" ShapeID="_x0000_s1035" DrawAspect="Content" ObjectID="_1672318084" r:id="rId136"/>
        </w:pict>
      </w:r>
    </w:p>
    <w:p w:rsidR="00BE722C" w:rsidRDefault="00BE722C" w:rsidP="00BE722C">
      <w:pPr>
        <w:rPr>
          <w:rFonts w:ascii="Times New Roman" w:hAnsi="Times New Roman" w:cs="Times New Roman"/>
          <w:sz w:val="32"/>
          <w:szCs w:val="32"/>
        </w:rPr>
      </w:pPr>
    </w:p>
    <w:p w:rsidR="00BE722C" w:rsidRPr="00BE722C" w:rsidRDefault="00BE722C" w:rsidP="00BE722C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E74AAF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  <w:r w:rsidRPr="00E74AAF">
        <w:lastRenderedPageBreak/>
        <w:pict>
          <v:shape id="_x0000_s1036" type="#_x0000_t75" style="position:absolute;left:0;text-align:left;margin-left:7.5pt;margin-top:2pt;width:357.6pt;height:137pt;z-index:251658240">
            <v:imagedata r:id="rId137" o:title=""/>
            <w10:wrap type="square"/>
          </v:shape>
          <o:OLEObject Type="Embed" ProgID="Equation.DSMT4" ShapeID="_x0000_s1036" DrawAspect="Content" ObjectID="_1672318085" r:id="rId138"/>
        </w:pict>
      </w:r>
    </w:p>
    <w:p w:rsidR="00C51557" w:rsidRDefault="00C51557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E74AAF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  <w:r w:rsidRPr="00E74AAF">
        <w:pict>
          <v:shape id="_x0000_s1037" type="#_x0000_t75" style="position:absolute;left:0;text-align:left;margin-left:18.9pt;margin-top:6.75pt;width:380.05pt;height:108.3pt;z-index:251660288">
            <v:imagedata r:id="rId139" o:title=""/>
            <w10:wrap type="square"/>
          </v:shape>
          <o:OLEObject Type="Embed" ProgID="Equation.DSMT4" ShapeID="_x0000_s1037" DrawAspect="Content" ObjectID="_1672318086" r:id="rId140"/>
        </w:pict>
      </w: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E74AAF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  <w:r w:rsidRPr="00E74AAF">
        <w:pict>
          <v:shape id="_x0000_s1038" type="#_x0000_t75" style="position:absolute;left:0;text-align:left;margin-left:-393.75pt;margin-top:22.35pt;width:379.6pt;height:269.65pt;z-index:251662336">
            <v:imagedata r:id="rId141" o:title=""/>
            <w10:wrap type="square"/>
          </v:shape>
          <o:OLEObject Type="Embed" ProgID="Equation.DSMT4" ShapeID="_x0000_s1038" DrawAspect="Content" ObjectID="_1672318087" r:id="rId142"/>
        </w:pict>
      </w: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BE722C" w:rsidRDefault="00BE722C" w:rsidP="00C51557">
      <w:pPr>
        <w:ind w:firstLine="720"/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tabs>
          <w:tab w:val="left" w:pos="720"/>
        </w:tabs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tabs>
          <w:tab w:val="left" w:pos="720"/>
        </w:tabs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E74AAF" w:rsidP="00C51557">
      <w:pPr>
        <w:rPr>
          <w:rFonts w:ascii="Times New Roman" w:hAnsi="Times New Roman" w:cs="Times New Roman"/>
          <w:sz w:val="32"/>
          <w:szCs w:val="32"/>
        </w:rPr>
      </w:pPr>
      <w:r w:rsidRPr="00E74AAF">
        <w:lastRenderedPageBreak/>
        <w:pict>
          <v:shape id="_x0000_s1039" type="#_x0000_t75" style="position:absolute;margin-left:9.05pt;margin-top:1.2pt;width:366.6pt;height:327.6pt;z-index:251661312">
            <v:imagedata r:id="rId143" o:title=""/>
            <w10:wrap type="square"/>
          </v:shape>
          <o:OLEObject Type="Embed" ProgID="Equation.DSMT4" ShapeID="_x0000_s1039" DrawAspect="Content" ObjectID="_1672318088" r:id="rId144"/>
        </w:pict>
      </w: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jc w:val="right"/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tabs>
          <w:tab w:val="left" w:pos="72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</w:p>
    <w:p w:rsidR="00C51557" w:rsidRDefault="00E74AAF" w:rsidP="00C51557">
      <w:pPr>
        <w:tabs>
          <w:tab w:val="left" w:pos="45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pict>
          <v:shape id="_x0000_s1148" type="#_x0000_t75" style="position:absolute;margin-left:8.25pt;margin-top:7.9pt;width:417.6pt;height:322pt;z-index:251675648">
            <v:imagedata r:id="rId145" o:title=""/>
            <w10:wrap type="square"/>
          </v:shape>
          <o:OLEObject Type="Embed" ProgID="Equation.DSMT4" ShapeID="_x0000_s1148" DrawAspect="Content" ObjectID="_1672318089" r:id="rId146"/>
        </w:pict>
      </w: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E268BD" w:rsidRDefault="00E268BD" w:rsidP="00C51557">
      <w:pPr>
        <w:rPr>
          <w:rFonts w:ascii="Times New Roman" w:hAnsi="Times New Roman" w:cs="Times New Roman"/>
          <w:sz w:val="32"/>
          <w:szCs w:val="32"/>
        </w:rPr>
      </w:pPr>
    </w:p>
    <w:p w:rsidR="00E268BD" w:rsidRDefault="00E268BD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E74AAF" w:rsidP="00C51557">
      <w:pPr>
        <w:rPr>
          <w:rFonts w:ascii="Times New Roman" w:hAnsi="Times New Roman" w:cs="Times New Roman"/>
          <w:sz w:val="32"/>
          <w:szCs w:val="32"/>
        </w:rPr>
      </w:pPr>
      <w:r w:rsidRPr="00E74AAF">
        <w:lastRenderedPageBreak/>
        <w:pict>
          <v:shape id="_x0000_s1040" type="#_x0000_t75" style="position:absolute;margin-left:12.8pt;margin-top:1.75pt;width:387.6pt;height:571.15pt;z-index:251663360">
            <v:imagedata r:id="rId147" o:title=""/>
            <w10:wrap type="square"/>
          </v:shape>
          <o:OLEObject Type="Embed" ProgID="Equation.DSMT4" ShapeID="_x0000_s1040" DrawAspect="Content" ObjectID="_1672318090" r:id="rId148"/>
        </w:pict>
      </w: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835FD8" w:rsidRDefault="00835FD8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E74AAF" w:rsidP="00C5155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pict>
          <v:shape id="_x0000_s1149" type="#_x0000_t75" style="position:absolute;margin-left:20.25pt;margin-top:19.9pt;width:424.6pt;height:575.2pt;z-index:251676672">
            <v:imagedata r:id="rId149" o:title=""/>
            <w10:wrap type="square"/>
          </v:shape>
          <o:OLEObject Type="Embed" ProgID="Equation.DSMT4" ShapeID="_x0000_s1149" DrawAspect="Content" ObjectID="_1672318091" r:id="rId150"/>
        </w:pict>
      </w: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C1645" w:rsidRDefault="005C1645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5D2C3B" w:rsidRDefault="005D2C3B" w:rsidP="00C51557">
      <w:pPr>
        <w:rPr>
          <w:rFonts w:ascii="Times New Roman" w:hAnsi="Times New Roman" w:cs="Times New Roman"/>
          <w:sz w:val="32"/>
          <w:szCs w:val="32"/>
        </w:rPr>
      </w:pPr>
    </w:p>
    <w:p w:rsidR="00E268BD" w:rsidRDefault="00E74AAF" w:rsidP="00C51557">
      <w:pPr>
        <w:rPr>
          <w:rFonts w:ascii="Times New Roman" w:hAnsi="Times New Roman" w:cs="Times New Roman"/>
          <w:sz w:val="32"/>
          <w:szCs w:val="32"/>
        </w:rPr>
      </w:pPr>
      <w:r w:rsidRPr="00E74AAF">
        <w:lastRenderedPageBreak/>
        <w:pict>
          <v:shape id="_x0000_s1042" type="#_x0000_t75" style="position:absolute;margin-left:8.25pt;margin-top:8.85pt;width:442.55pt;height:278.3pt;z-index:251666432">
            <v:imagedata r:id="rId151" o:title=""/>
            <w10:wrap type="square"/>
          </v:shape>
          <o:OLEObject Type="Embed" ProgID="Equation.DSMT4" ShapeID="_x0000_s1042" DrawAspect="Content" ObjectID="_1672318092" r:id="rId152"/>
        </w:pict>
      </w:r>
    </w:p>
    <w:p w:rsidR="00C51557" w:rsidRDefault="00C51557" w:rsidP="00C51557">
      <w:pPr>
        <w:tabs>
          <w:tab w:val="left" w:pos="450"/>
        </w:tabs>
        <w:rPr>
          <w:rFonts w:ascii="Times New Roman" w:hAnsi="Times New Roman" w:cs="Times New Roman"/>
          <w:sz w:val="32"/>
          <w:szCs w:val="32"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E74AAF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  <w:r w:rsidRPr="00E74AAF">
        <w:pict>
          <v:shape id="_x0000_s1043" type="#_x0000_t75" style="position:absolute;margin-left:16.65pt;margin-top:15.4pt;width:359.65pt;height:287.2pt;z-index:251665408">
            <v:imagedata r:id="rId153" o:title=""/>
            <w10:wrap type="square"/>
          </v:shape>
          <o:OLEObject Type="Embed" ProgID="Equation.DSMT4" ShapeID="_x0000_s1043" DrawAspect="Content" ObjectID="_1672318093" r:id="rId154"/>
        </w:pict>
      </w: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C51557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BE722C" w:rsidRDefault="00BE722C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0C4433" w:rsidRDefault="000C4433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0C4433" w:rsidRDefault="000C4433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E268BD" w:rsidRDefault="00E268BD" w:rsidP="00C51557">
      <w:pPr>
        <w:tabs>
          <w:tab w:val="left" w:pos="4125"/>
        </w:tabs>
        <w:rPr>
          <w:rFonts w:ascii="Times New Roman" w:hAnsi="Times New Roman" w:cs="Times New Roman"/>
          <w:b/>
          <w:bCs/>
        </w:rPr>
      </w:pPr>
    </w:p>
    <w:p w:rsidR="0050305E" w:rsidRDefault="00E74AAF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pict>
          <v:shape id="_x0000_s1150" type="#_x0000_t75" style="position:absolute;margin-left:18pt;margin-top:1.6pt;width:437.55pt;height:284.95pt;z-index:251677696">
            <v:imagedata r:id="rId155" o:title=""/>
            <w10:wrap type="square"/>
          </v:shape>
          <o:OLEObject Type="Embed" ProgID="Equation.DSMT4" ShapeID="_x0000_s1150" DrawAspect="Content" ObjectID="_1672318094" r:id="rId156"/>
        </w:pict>
      </w: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E74AAF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151" type="#_x0000_t75" style="position:absolute;margin-left:-431pt;margin-top:15.25pt;width:322.7pt;height:396.95pt;z-index:251678720">
            <v:imagedata r:id="rId157" o:title=""/>
            <w10:wrap type="square"/>
          </v:shape>
          <o:OLEObject Type="Embed" ProgID="Equation.DSMT4" ShapeID="_x0000_s1151" DrawAspect="Content" ObjectID="_1672318095" r:id="rId158"/>
        </w:pict>
      </w: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50305E" w:rsidRDefault="0050305E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8D3B90" w:rsidRDefault="008D3B90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C51557" w:rsidRPr="00E268BD" w:rsidRDefault="00C51557" w:rsidP="00C51557">
      <w:pPr>
        <w:tabs>
          <w:tab w:val="left" w:pos="4125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E268BD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Homework:- </w:t>
      </w:r>
    </w:p>
    <w:p w:rsidR="00C51557" w:rsidRDefault="00C51557" w:rsidP="00E268BD">
      <w:pPr>
        <w:pStyle w:val="ListParagraph"/>
        <w:tabs>
          <w:tab w:val="left" w:pos="4125"/>
        </w:tabs>
        <w:rPr>
          <w:rFonts w:ascii="Times New Roman" w:hAnsi="Times New Roman" w:cs="Times New Roman"/>
        </w:rPr>
      </w:pPr>
    </w:p>
    <w:p w:rsidR="00C51557" w:rsidRDefault="00C51557" w:rsidP="00C51557">
      <w:pPr>
        <w:pStyle w:val="ListParagraph"/>
        <w:numPr>
          <w:ilvl w:val="0"/>
          <w:numId w:val="36"/>
        </w:numPr>
        <w:rPr>
          <w:rFonts w:ascii="Times New Roman" w:hAnsi="Times New Roman" w:cs="Times New Roman"/>
        </w:rPr>
      </w:pPr>
      <w:r w:rsidRPr="00BB2BD9">
        <w:rPr>
          <w:position w:val="-16"/>
        </w:rPr>
        <w:object w:dxaOrig="7000" w:dyaOrig="440">
          <v:shape id="_x0000_i1072" type="#_x0000_t75" style="width:350.25pt;height:22.5pt" o:ole="">
            <v:imagedata r:id="rId159" o:title=""/>
          </v:shape>
          <o:OLEObject Type="Embed" ProgID="Equation.DSMT4" ShapeID="_x0000_i1072" DrawAspect="Content" ObjectID="_1672318061" r:id="rId160"/>
        </w:object>
      </w:r>
    </w:p>
    <w:p w:rsidR="00C51557" w:rsidRDefault="00C51557" w:rsidP="00C51557">
      <w:pPr>
        <w:pStyle w:val="ListParagraph"/>
        <w:numPr>
          <w:ilvl w:val="0"/>
          <w:numId w:val="36"/>
        </w:numPr>
        <w:rPr>
          <w:rFonts w:ascii="Times New Roman" w:hAnsi="Times New Roman" w:cs="Times New Roman"/>
        </w:rPr>
      </w:pPr>
      <w:r w:rsidRPr="00BB2BD9">
        <w:rPr>
          <w:position w:val="-16"/>
        </w:rPr>
        <w:object w:dxaOrig="8020" w:dyaOrig="440">
          <v:shape id="_x0000_i1073" type="#_x0000_t75" style="width:401.25pt;height:22.5pt" o:ole="">
            <v:imagedata r:id="rId161" o:title=""/>
          </v:shape>
          <o:OLEObject Type="Embed" ProgID="Equation.DSMT4" ShapeID="_x0000_i1073" DrawAspect="Content" ObjectID="_1672318062" r:id="rId162"/>
        </w:object>
      </w:r>
    </w:p>
    <w:p w:rsidR="00C51557" w:rsidRDefault="00C51557" w:rsidP="00C51557">
      <w:pPr>
        <w:pStyle w:val="ListParagraph"/>
        <w:numPr>
          <w:ilvl w:val="0"/>
          <w:numId w:val="36"/>
        </w:numPr>
        <w:rPr>
          <w:rFonts w:ascii="Times New Roman" w:hAnsi="Times New Roman" w:cs="Times New Roman"/>
        </w:rPr>
      </w:pPr>
      <w:r w:rsidRPr="00BB2BD9">
        <w:rPr>
          <w:position w:val="-16"/>
        </w:rPr>
        <w:object w:dxaOrig="8600" w:dyaOrig="460">
          <v:shape id="_x0000_i1074" type="#_x0000_t75" style="width:429.75pt;height:23.25pt" o:ole="">
            <v:imagedata r:id="rId163" o:title=""/>
          </v:shape>
          <o:OLEObject Type="Embed" ProgID="Equation.DSMT4" ShapeID="_x0000_i1074" DrawAspect="Content" ObjectID="_1672318063" r:id="rId164"/>
        </w:object>
      </w:r>
    </w:p>
    <w:p w:rsidR="00C51557" w:rsidRPr="00455E09" w:rsidRDefault="00C51557" w:rsidP="00C51557">
      <w:pPr>
        <w:pStyle w:val="ListParagraph"/>
        <w:numPr>
          <w:ilvl w:val="0"/>
          <w:numId w:val="36"/>
        </w:numPr>
        <w:rPr>
          <w:rFonts w:ascii="Times New Roman" w:hAnsi="Times New Roman" w:cs="Times New Roman"/>
        </w:rPr>
      </w:pPr>
      <w:r w:rsidRPr="00BB2BD9">
        <w:rPr>
          <w:position w:val="-16"/>
        </w:rPr>
        <w:object w:dxaOrig="7680" w:dyaOrig="440">
          <v:shape id="_x0000_i1075" type="#_x0000_t75" style="width:384pt;height:22.5pt" o:ole="">
            <v:imagedata r:id="rId165" o:title=""/>
          </v:shape>
          <o:OLEObject Type="Embed" ProgID="Equation.DSMT4" ShapeID="_x0000_i1075" DrawAspect="Content" ObjectID="_1672318064" r:id="rId166"/>
        </w:object>
      </w:r>
    </w:p>
    <w:p w:rsidR="00455E09" w:rsidRPr="00455E09" w:rsidRDefault="00455E09" w:rsidP="00C51557">
      <w:pPr>
        <w:pStyle w:val="ListParagraph"/>
        <w:numPr>
          <w:ilvl w:val="0"/>
          <w:numId w:val="36"/>
        </w:numPr>
        <w:rPr>
          <w:rFonts w:ascii="Times New Roman" w:hAnsi="Times New Roman" w:cs="Times New Roman"/>
        </w:rPr>
      </w:pPr>
      <w:r w:rsidRPr="00455E09">
        <w:rPr>
          <w:position w:val="-30"/>
        </w:rPr>
        <w:object w:dxaOrig="7060" w:dyaOrig="720">
          <v:shape id="_x0000_i1076" type="#_x0000_t75" style="width:353.25pt;height:36.75pt" o:ole="">
            <v:imagedata r:id="rId167" o:title=""/>
          </v:shape>
          <o:OLEObject Type="Embed" ProgID="Equation.DSMT4" ShapeID="_x0000_i1076" DrawAspect="Content" ObjectID="_1672318065" r:id="rId168"/>
        </w:object>
      </w:r>
    </w:p>
    <w:p w:rsidR="00455E09" w:rsidRDefault="00455E09" w:rsidP="00C51557">
      <w:pPr>
        <w:pStyle w:val="ListParagraph"/>
        <w:numPr>
          <w:ilvl w:val="0"/>
          <w:numId w:val="36"/>
        </w:numPr>
        <w:rPr>
          <w:rFonts w:ascii="Times New Roman" w:hAnsi="Times New Roman" w:cs="Times New Roman"/>
        </w:rPr>
      </w:pPr>
      <w:r w:rsidRPr="00BB2BD9">
        <w:rPr>
          <w:position w:val="-16"/>
        </w:rPr>
        <w:object w:dxaOrig="8080" w:dyaOrig="440">
          <v:shape id="_x0000_i1077" type="#_x0000_t75" style="width:404.25pt;height:22.5pt" o:ole="">
            <v:imagedata r:id="rId169" o:title=""/>
          </v:shape>
          <o:OLEObject Type="Embed" ProgID="Equation.DSMT4" ShapeID="_x0000_i1077" DrawAspect="Content" ObjectID="_1672318066" r:id="rId170"/>
        </w:object>
      </w:r>
    </w:p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/>
    <w:p w:rsidR="00C51557" w:rsidRDefault="00C51557" w:rsidP="00C51557">
      <w:pPr>
        <w:tabs>
          <w:tab w:val="left" w:pos="6510"/>
        </w:tabs>
      </w:pPr>
      <w:r>
        <w:tab/>
      </w:r>
    </w:p>
    <w:p w:rsidR="00937EF8" w:rsidRPr="004946F7" w:rsidRDefault="00937EF8" w:rsidP="004946F7">
      <w:pPr>
        <w:spacing w:after="0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</w:p>
    <w:sectPr w:rsidR="00937EF8" w:rsidRPr="004946F7" w:rsidSect="002A1035">
      <w:headerReference w:type="default" r:id="rId171"/>
      <w:footerReference w:type="default" r:id="rId172"/>
      <w:headerReference w:type="first" r:id="rId173"/>
      <w:footerReference w:type="first" r:id="rId174"/>
      <w:pgSz w:w="12240" w:h="15840"/>
      <w:pgMar w:top="1008" w:right="720" w:bottom="720" w:left="1152" w:header="0" w:footer="0" w:gutter="0"/>
      <w:pgNumType w:start="1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0284C" w:rsidRDefault="00D0284C" w:rsidP="006871F8">
      <w:pPr>
        <w:spacing w:after="0" w:line="240" w:lineRule="auto"/>
      </w:pPr>
      <w:r>
        <w:separator/>
      </w:r>
    </w:p>
  </w:endnote>
  <w:endnote w:type="continuationSeparator" w:id="1">
    <w:p w:rsidR="00D0284C" w:rsidRDefault="00D0284C" w:rsidP="006871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180373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3B90" w:rsidRDefault="00E74AAF">
        <w:pPr>
          <w:pStyle w:val="Footer"/>
          <w:jc w:val="center"/>
        </w:pPr>
        <w:r>
          <w:fldChar w:fldCharType="begin"/>
        </w:r>
        <w:r w:rsidR="00FC51BD">
          <w:instrText xml:space="preserve"> PAGE   \* MERGEFORMAT </w:instrText>
        </w:r>
        <w:r>
          <w:fldChar w:fldCharType="separate"/>
        </w:r>
        <w:r w:rsidR="00BF36DF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8D3B90" w:rsidRDefault="008D3B9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5275537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3B90" w:rsidRDefault="00E74AAF">
        <w:pPr>
          <w:pStyle w:val="Footer"/>
          <w:jc w:val="center"/>
        </w:pPr>
        <w:r>
          <w:fldChar w:fldCharType="begin"/>
        </w:r>
        <w:r w:rsidR="00FC51BD">
          <w:instrText xml:space="preserve"> PAGE   \* MERGEFORMAT </w:instrText>
        </w:r>
        <w:r>
          <w:fldChar w:fldCharType="separate"/>
        </w:r>
        <w:r w:rsidR="0050772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D3B90" w:rsidRDefault="008D3B9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0284C" w:rsidRDefault="00D0284C" w:rsidP="006871F8">
      <w:pPr>
        <w:spacing w:after="0" w:line="240" w:lineRule="auto"/>
      </w:pPr>
      <w:r>
        <w:separator/>
      </w:r>
    </w:p>
  </w:footnote>
  <w:footnote w:type="continuationSeparator" w:id="1">
    <w:p w:rsidR="00D0284C" w:rsidRDefault="00D0284C" w:rsidP="006871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B90" w:rsidRDefault="008D3B90">
    <w:pPr>
      <w:pStyle w:val="Header"/>
      <w:rPr>
        <w:rFonts w:asciiTheme="majorHAnsi" w:eastAsiaTheme="majorEastAsia" w:hAnsiTheme="majorHAnsi" w:cstheme="majorBidi"/>
        <w:color w:val="5B9BD5" w:themeColor="accent1"/>
        <w:sz w:val="24"/>
        <w:szCs w:val="24"/>
      </w:rPr>
    </w:pPr>
  </w:p>
  <w:p w:rsidR="008D3B90" w:rsidRDefault="008D3B90">
    <w:pPr>
      <w:pStyle w:val="Header"/>
      <w:rPr>
        <w:rFonts w:asciiTheme="majorHAnsi" w:eastAsiaTheme="majorEastAsia" w:hAnsiTheme="majorHAnsi" w:cstheme="majorBidi"/>
        <w:color w:val="5B9BD5" w:themeColor="accent1"/>
        <w:sz w:val="24"/>
        <w:szCs w:val="24"/>
      </w:rPr>
    </w:pPr>
  </w:p>
  <w:p w:rsidR="008D3B90" w:rsidRPr="00DB368B" w:rsidRDefault="00E74AAF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-434912121"/>
        <w:placeholder>
          <w:docPart w:val="EB0B820C22344F2DB3B7E5447A2D816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="008D3B90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Successive Differentiation</w:t>
        </w:r>
      </w:sdtContent>
    </w:sdt>
    <w:r w:rsidR="008D3B90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-786432727"/>
        <w:placeholder>
          <w:docPart w:val="B78B3FAB746646398869DF0BFF20647F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="008D3B90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B90" w:rsidRDefault="008D3B90">
    <w:pPr>
      <w:pStyle w:val="Header"/>
      <w:rPr>
        <w:rFonts w:asciiTheme="majorHAnsi" w:eastAsiaTheme="majorEastAsia" w:hAnsiTheme="majorHAnsi" w:cstheme="majorBidi"/>
        <w:i/>
        <w:iCs/>
        <w:color w:val="5B9BD5" w:themeColor="accent1"/>
        <w:sz w:val="24"/>
        <w:szCs w:val="24"/>
      </w:rPr>
    </w:pPr>
  </w:p>
  <w:p w:rsidR="008D3B90" w:rsidRDefault="008D3B90">
    <w:pPr>
      <w:pStyle w:val="Header"/>
      <w:rPr>
        <w:rFonts w:asciiTheme="majorHAnsi" w:eastAsiaTheme="majorEastAsia" w:hAnsiTheme="majorHAnsi" w:cstheme="majorBidi"/>
        <w:i/>
        <w:iCs/>
        <w:color w:val="5B9BD5" w:themeColor="accent1"/>
        <w:sz w:val="24"/>
        <w:szCs w:val="24"/>
      </w:rPr>
    </w:pPr>
  </w:p>
  <w:p w:rsidR="008D3B90" w:rsidRDefault="00E74AAF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Title"/>
        <w:id w:val="78404852"/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="008D3B90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Successive Differentiation</w:t>
        </w:r>
      </w:sdtContent>
    </w:sdt>
    <w:r w:rsidR="008D3B90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Date"/>
        <w:id w:val="78404859"/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="008D3B90" w:rsidRPr="00884BAF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Md. Mohiuddin</w:t>
        </w:r>
      </w:sdtContent>
    </w:sdt>
  </w:p>
  <w:p w:rsidR="008D3B90" w:rsidRDefault="008D3B9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7ED3"/>
    <w:multiLevelType w:val="hybridMultilevel"/>
    <w:tmpl w:val="4E5EDA40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4A123A"/>
    <w:multiLevelType w:val="hybridMultilevel"/>
    <w:tmpl w:val="2E7A48AA"/>
    <w:lvl w:ilvl="0" w:tplc="D4ECFF1A">
      <w:start w:val="1"/>
      <w:numFmt w:val="decimal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">
    <w:nsid w:val="01874C2F"/>
    <w:multiLevelType w:val="hybridMultilevel"/>
    <w:tmpl w:val="C4A47458"/>
    <w:lvl w:ilvl="0" w:tplc="FAE01B5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EC76A2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4237E5"/>
    <w:multiLevelType w:val="hybridMultilevel"/>
    <w:tmpl w:val="858A6C68"/>
    <w:lvl w:ilvl="0" w:tplc="EA204CE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0E3A7454"/>
    <w:multiLevelType w:val="hybridMultilevel"/>
    <w:tmpl w:val="9D6E127A"/>
    <w:lvl w:ilvl="0" w:tplc="238E586C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13F628C"/>
    <w:multiLevelType w:val="hybridMultilevel"/>
    <w:tmpl w:val="C4A47458"/>
    <w:lvl w:ilvl="0" w:tplc="FAE01B5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AD7085"/>
    <w:multiLevelType w:val="hybridMultilevel"/>
    <w:tmpl w:val="4904A8D8"/>
    <w:lvl w:ilvl="0" w:tplc="4596F7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543019"/>
    <w:multiLevelType w:val="hybridMultilevel"/>
    <w:tmpl w:val="542CA17E"/>
    <w:lvl w:ilvl="0" w:tplc="E1A05C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275BF8"/>
    <w:multiLevelType w:val="hybridMultilevel"/>
    <w:tmpl w:val="3C0633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43F4039"/>
    <w:multiLevelType w:val="hybridMultilevel"/>
    <w:tmpl w:val="C818B318"/>
    <w:lvl w:ilvl="0" w:tplc="B61CF578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305579"/>
    <w:multiLevelType w:val="hybridMultilevel"/>
    <w:tmpl w:val="E42AA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2E681C"/>
    <w:multiLevelType w:val="hybridMultilevel"/>
    <w:tmpl w:val="CE1484D8"/>
    <w:lvl w:ilvl="0" w:tplc="B5AE6E8E">
      <w:start w:val="1"/>
      <w:numFmt w:val="lowerRoman"/>
      <w:lvlText w:val="%1."/>
      <w:lvlJc w:val="left"/>
      <w:pPr>
        <w:ind w:left="6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3">
    <w:nsid w:val="30C53279"/>
    <w:multiLevelType w:val="hybridMultilevel"/>
    <w:tmpl w:val="7CDC6CBC"/>
    <w:lvl w:ilvl="0" w:tplc="924C18E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951D7A"/>
    <w:multiLevelType w:val="hybridMultilevel"/>
    <w:tmpl w:val="F6EAF4C8"/>
    <w:lvl w:ilvl="0" w:tplc="04090009">
      <w:start w:val="1"/>
      <w:numFmt w:val="bullet"/>
      <w:lvlText w:val="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5">
    <w:nsid w:val="388E6705"/>
    <w:multiLevelType w:val="hybridMultilevel"/>
    <w:tmpl w:val="0B0C2A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611998"/>
    <w:multiLevelType w:val="hybridMultilevel"/>
    <w:tmpl w:val="24FC5E02"/>
    <w:lvl w:ilvl="0" w:tplc="C586179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70186E"/>
    <w:multiLevelType w:val="hybridMultilevel"/>
    <w:tmpl w:val="BAC21646"/>
    <w:lvl w:ilvl="0" w:tplc="1352AD6C">
      <w:start w:val="1"/>
      <w:numFmt w:val="lowerRoman"/>
      <w:lvlText w:val="%1)"/>
      <w:lvlJc w:val="left"/>
      <w:pPr>
        <w:ind w:left="825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8">
    <w:nsid w:val="40D327D9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AE66F2"/>
    <w:multiLevelType w:val="hybridMultilevel"/>
    <w:tmpl w:val="F42E1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F15C96"/>
    <w:multiLevelType w:val="hybridMultilevel"/>
    <w:tmpl w:val="5BFAF24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A33549F"/>
    <w:multiLevelType w:val="hybridMultilevel"/>
    <w:tmpl w:val="F8AC78CA"/>
    <w:lvl w:ilvl="0" w:tplc="0970532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B62946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CC1C30"/>
    <w:multiLevelType w:val="hybridMultilevel"/>
    <w:tmpl w:val="070A584E"/>
    <w:lvl w:ilvl="0" w:tplc="EF4A78A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730F69"/>
    <w:multiLevelType w:val="hybridMultilevel"/>
    <w:tmpl w:val="F892860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8D0431"/>
    <w:multiLevelType w:val="hybridMultilevel"/>
    <w:tmpl w:val="76749F98"/>
    <w:lvl w:ilvl="0" w:tplc="1FD6E02C">
      <w:start w:val="1"/>
      <w:numFmt w:val="lowerLetter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1C60BE"/>
    <w:multiLevelType w:val="hybridMultilevel"/>
    <w:tmpl w:val="536A77E4"/>
    <w:lvl w:ilvl="0" w:tplc="0409000F">
      <w:start w:val="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893325"/>
    <w:multiLevelType w:val="hybridMultilevel"/>
    <w:tmpl w:val="5DD88572"/>
    <w:lvl w:ilvl="0" w:tplc="630C22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112930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81061C"/>
    <w:multiLevelType w:val="hybridMultilevel"/>
    <w:tmpl w:val="6DE43C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AE659A"/>
    <w:multiLevelType w:val="hybridMultilevel"/>
    <w:tmpl w:val="8EF61130"/>
    <w:lvl w:ilvl="0" w:tplc="EA1250E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91437C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036D1A"/>
    <w:multiLevelType w:val="hybridMultilevel"/>
    <w:tmpl w:val="78084A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2F5503"/>
    <w:multiLevelType w:val="hybridMultilevel"/>
    <w:tmpl w:val="2BAE19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7A7022"/>
    <w:multiLevelType w:val="hybridMultilevel"/>
    <w:tmpl w:val="BF886540"/>
    <w:lvl w:ilvl="0" w:tplc="33B88898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7B0138F9"/>
    <w:multiLevelType w:val="hybridMultilevel"/>
    <w:tmpl w:val="76749F98"/>
    <w:lvl w:ilvl="0" w:tplc="1FD6E02C">
      <w:start w:val="1"/>
      <w:numFmt w:val="lowerLetter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0A3DF7"/>
    <w:multiLevelType w:val="hybridMultilevel"/>
    <w:tmpl w:val="017C2B90"/>
    <w:lvl w:ilvl="0" w:tplc="0CB856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5"/>
  </w:num>
  <w:num w:numId="3">
    <w:abstractNumId w:val="14"/>
  </w:num>
  <w:num w:numId="4">
    <w:abstractNumId w:val="35"/>
  </w:num>
  <w:num w:numId="5">
    <w:abstractNumId w:val="6"/>
  </w:num>
  <w:num w:numId="6">
    <w:abstractNumId w:val="24"/>
  </w:num>
  <w:num w:numId="7">
    <w:abstractNumId w:val="4"/>
  </w:num>
  <w:num w:numId="8">
    <w:abstractNumId w:val="16"/>
  </w:num>
  <w:num w:numId="9">
    <w:abstractNumId w:val="21"/>
  </w:num>
  <w:num w:numId="10">
    <w:abstractNumId w:val="29"/>
  </w:num>
  <w:num w:numId="11">
    <w:abstractNumId w:val="11"/>
  </w:num>
  <w:num w:numId="12">
    <w:abstractNumId w:val="10"/>
  </w:num>
  <w:num w:numId="13">
    <w:abstractNumId w:val="27"/>
  </w:num>
  <w:num w:numId="14">
    <w:abstractNumId w:val="7"/>
  </w:num>
  <w:num w:numId="15">
    <w:abstractNumId w:val="19"/>
  </w:num>
  <w:num w:numId="16">
    <w:abstractNumId w:val="17"/>
  </w:num>
  <w:num w:numId="17">
    <w:abstractNumId w:val="1"/>
  </w:num>
  <w:num w:numId="18">
    <w:abstractNumId w:val="12"/>
  </w:num>
  <w:num w:numId="19">
    <w:abstractNumId w:val="26"/>
  </w:num>
  <w:num w:numId="20">
    <w:abstractNumId w:val="36"/>
  </w:num>
  <w:num w:numId="21">
    <w:abstractNumId w:val="2"/>
  </w:num>
  <w:num w:numId="22">
    <w:abstractNumId w:val="25"/>
  </w:num>
  <w:num w:numId="23">
    <w:abstractNumId w:val="23"/>
  </w:num>
  <w:num w:numId="24">
    <w:abstractNumId w:val="30"/>
  </w:num>
  <w:num w:numId="25">
    <w:abstractNumId w:val="18"/>
  </w:num>
  <w:num w:numId="26">
    <w:abstractNumId w:val="33"/>
  </w:num>
  <w:num w:numId="27">
    <w:abstractNumId w:val="3"/>
  </w:num>
  <w:num w:numId="28">
    <w:abstractNumId w:val="28"/>
  </w:num>
  <w:num w:numId="29">
    <w:abstractNumId w:val="22"/>
  </w:num>
  <w:num w:numId="30">
    <w:abstractNumId w:val="13"/>
  </w:num>
  <w:num w:numId="31">
    <w:abstractNumId w:val="34"/>
  </w:num>
  <w:num w:numId="32">
    <w:abstractNumId w:val="31"/>
  </w:num>
  <w:num w:numId="33">
    <w:abstractNumId w:val="8"/>
  </w:num>
  <w:num w:numId="3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5A39E8"/>
    <w:rsid w:val="000016F0"/>
    <w:rsid w:val="0000215E"/>
    <w:rsid w:val="0000345F"/>
    <w:rsid w:val="00010BB0"/>
    <w:rsid w:val="00011B02"/>
    <w:rsid w:val="0001292D"/>
    <w:rsid w:val="00015869"/>
    <w:rsid w:val="000160B4"/>
    <w:rsid w:val="0001677F"/>
    <w:rsid w:val="00016B20"/>
    <w:rsid w:val="00016BD3"/>
    <w:rsid w:val="0001726C"/>
    <w:rsid w:val="00023167"/>
    <w:rsid w:val="00024D6C"/>
    <w:rsid w:val="000255A5"/>
    <w:rsid w:val="00027214"/>
    <w:rsid w:val="00030CED"/>
    <w:rsid w:val="000408E7"/>
    <w:rsid w:val="00042291"/>
    <w:rsid w:val="00043C52"/>
    <w:rsid w:val="00045337"/>
    <w:rsid w:val="00050811"/>
    <w:rsid w:val="00051C7D"/>
    <w:rsid w:val="00051F0F"/>
    <w:rsid w:val="00052FC2"/>
    <w:rsid w:val="00053DBB"/>
    <w:rsid w:val="00053E4B"/>
    <w:rsid w:val="000616F4"/>
    <w:rsid w:val="00065D3F"/>
    <w:rsid w:val="00066C0B"/>
    <w:rsid w:val="00070070"/>
    <w:rsid w:val="0007275B"/>
    <w:rsid w:val="00073AFE"/>
    <w:rsid w:val="00074FA9"/>
    <w:rsid w:val="000750DA"/>
    <w:rsid w:val="00080892"/>
    <w:rsid w:val="0008170F"/>
    <w:rsid w:val="00082225"/>
    <w:rsid w:val="00083264"/>
    <w:rsid w:val="0008344B"/>
    <w:rsid w:val="00083B73"/>
    <w:rsid w:val="00085B4E"/>
    <w:rsid w:val="000862AF"/>
    <w:rsid w:val="0008660F"/>
    <w:rsid w:val="00087C43"/>
    <w:rsid w:val="00090E41"/>
    <w:rsid w:val="00092F0B"/>
    <w:rsid w:val="00093568"/>
    <w:rsid w:val="00094C99"/>
    <w:rsid w:val="00096650"/>
    <w:rsid w:val="000A2F7F"/>
    <w:rsid w:val="000A5A2D"/>
    <w:rsid w:val="000A71DF"/>
    <w:rsid w:val="000B03BE"/>
    <w:rsid w:val="000B1EB4"/>
    <w:rsid w:val="000B462C"/>
    <w:rsid w:val="000B5CAD"/>
    <w:rsid w:val="000C1613"/>
    <w:rsid w:val="000C28F2"/>
    <w:rsid w:val="000C4433"/>
    <w:rsid w:val="000C56D6"/>
    <w:rsid w:val="000C7D9C"/>
    <w:rsid w:val="000D063E"/>
    <w:rsid w:val="000D1DB1"/>
    <w:rsid w:val="000D5CCB"/>
    <w:rsid w:val="000D793C"/>
    <w:rsid w:val="000F25E1"/>
    <w:rsid w:val="000F4E0C"/>
    <w:rsid w:val="000F7D66"/>
    <w:rsid w:val="000F7DBC"/>
    <w:rsid w:val="00100A0B"/>
    <w:rsid w:val="00101C52"/>
    <w:rsid w:val="0011059F"/>
    <w:rsid w:val="001159DA"/>
    <w:rsid w:val="0012151C"/>
    <w:rsid w:val="00122093"/>
    <w:rsid w:val="001232BF"/>
    <w:rsid w:val="00127266"/>
    <w:rsid w:val="0013488A"/>
    <w:rsid w:val="00134CB5"/>
    <w:rsid w:val="001351FC"/>
    <w:rsid w:val="00135F95"/>
    <w:rsid w:val="00136484"/>
    <w:rsid w:val="001402BA"/>
    <w:rsid w:val="00142F3A"/>
    <w:rsid w:val="0014468E"/>
    <w:rsid w:val="001456BB"/>
    <w:rsid w:val="00147F60"/>
    <w:rsid w:val="00151694"/>
    <w:rsid w:val="00151A8C"/>
    <w:rsid w:val="00157330"/>
    <w:rsid w:val="00157822"/>
    <w:rsid w:val="00162B6D"/>
    <w:rsid w:val="00165270"/>
    <w:rsid w:val="0016747B"/>
    <w:rsid w:val="001706C4"/>
    <w:rsid w:val="00172694"/>
    <w:rsid w:val="00172E77"/>
    <w:rsid w:val="0017432B"/>
    <w:rsid w:val="00175896"/>
    <w:rsid w:val="00177313"/>
    <w:rsid w:val="001809D3"/>
    <w:rsid w:val="0018183C"/>
    <w:rsid w:val="0018569E"/>
    <w:rsid w:val="00186BB4"/>
    <w:rsid w:val="00186C67"/>
    <w:rsid w:val="00190064"/>
    <w:rsid w:val="00194B45"/>
    <w:rsid w:val="0019509C"/>
    <w:rsid w:val="001A2EEA"/>
    <w:rsid w:val="001A3787"/>
    <w:rsid w:val="001A42B2"/>
    <w:rsid w:val="001A687B"/>
    <w:rsid w:val="001A7085"/>
    <w:rsid w:val="001B0475"/>
    <w:rsid w:val="001B1837"/>
    <w:rsid w:val="001B3033"/>
    <w:rsid w:val="001B30EF"/>
    <w:rsid w:val="001B6693"/>
    <w:rsid w:val="001C0A60"/>
    <w:rsid w:val="001D101D"/>
    <w:rsid w:val="001D5825"/>
    <w:rsid w:val="001E0F97"/>
    <w:rsid w:val="001E29D1"/>
    <w:rsid w:val="001E41A4"/>
    <w:rsid w:val="001E6826"/>
    <w:rsid w:val="001E7477"/>
    <w:rsid w:val="001F2D7C"/>
    <w:rsid w:val="001F4399"/>
    <w:rsid w:val="001F50BB"/>
    <w:rsid w:val="001F6775"/>
    <w:rsid w:val="001F6F05"/>
    <w:rsid w:val="00201F0C"/>
    <w:rsid w:val="002034EE"/>
    <w:rsid w:val="0020459A"/>
    <w:rsid w:val="00204986"/>
    <w:rsid w:val="00205300"/>
    <w:rsid w:val="00210E07"/>
    <w:rsid w:val="002116D2"/>
    <w:rsid w:val="002130C6"/>
    <w:rsid w:val="002150BD"/>
    <w:rsid w:val="002166CF"/>
    <w:rsid w:val="002248E0"/>
    <w:rsid w:val="00225CFE"/>
    <w:rsid w:val="00230716"/>
    <w:rsid w:val="002321A3"/>
    <w:rsid w:val="002324F7"/>
    <w:rsid w:val="002333EA"/>
    <w:rsid w:val="0024330E"/>
    <w:rsid w:val="00243524"/>
    <w:rsid w:val="00243CBD"/>
    <w:rsid w:val="00245DF4"/>
    <w:rsid w:val="0025084F"/>
    <w:rsid w:val="00254D65"/>
    <w:rsid w:val="002624EF"/>
    <w:rsid w:val="00264563"/>
    <w:rsid w:val="00266578"/>
    <w:rsid w:val="00267BA4"/>
    <w:rsid w:val="00270C14"/>
    <w:rsid w:val="00272B57"/>
    <w:rsid w:val="002741AC"/>
    <w:rsid w:val="00281769"/>
    <w:rsid w:val="00291242"/>
    <w:rsid w:val="00292144"/>
    <w:rsid w:val="00292291"/>
    <w:rsid w:val="002943CC"/>
    <w:rsid w:val="00296CD0"/>
    <w:rsid w:val="002A1035"/>
    <w:rsid w:val="002A2109"/>
    <w:rsid w:val="002A5D3E"/>
    <w:rsid w:val="002B0397"/>
    <w:rsid w:val="002B1DDF"/>
    <w:rsid w:val="002B218B"/>
    <w:rsid w:val="002B324B"/>
    <w:rsid w:val="002B5C57"/>
    <w:rsid w:val="002C14E0"/>
    <w:rsid w:val="002C1EA7"/>
    <w:rsid w:val="002C39F8"/>
    <w:rsid w:val="002D0CE9"/>
    <w:rsid w:val="002D2188"/>
    <w:rsid w:val="002D4322"/>
    <w:rsid w:val="002D44C7"/>
    <w:rsid w:val="002D5997"/>
    <w:rsid w:val="002D668B"/>
    <w:rsid w:val="002E06EB"/>
    <w:rsid w:val="002E17F8"/>
    <w:rsid w:val="002E24B4"/>
    <w:rsid w:val="002E72A4"/>
    <w:rsid w:val="002E77B5"/>
    <w:rsid w:val="002F0715"/>
    <w:rsid w:val="002F0BC0"/>
    <w:rsid w:val="002F0EAD"/>
    <w:rsid w:val="002F5A1E"/>
    <w:rsid w:val="003040E3"/>
    <w:rsid w:val="0030427D"/>
    <w:rsid w:val="00307226"/>
    <w:rsid w:val="00310FE6"/>
    <w:rsid w:val="00315442"/>
    <w:rsid w:val="00315D1C"/>
    <w:rsid w:val="00315DD4"/>
    <w:rsid w:val="00317BA9"/>
    <w:rsid w:val="003201D1"/>
    <w:rsid w:val="00323F97"/>
    <w:rsid w:val="00331DE1"/>
    <w:rsid w:val="00332B4D"/>
    <w:rsid w:val="00333794"/>
    <w:rsid w:val="00337CF6"/>
    <w:rsid w:val="00337D18"/>
    <w:rsid w:val="00341BB7"/>
    <w:rsid w:val="0034344F"/>
    <w:rsid w:val="0034679D"/>
    <w:rsid w:val="00347FEE"/>
    <w:rsid w:val="003508A5"/>
    <w:rsid w:val="00352BAD"/>
    <w:rsid w:val="00356317"/>
    <w:rsid w:val="003576C4"/>
    <w:rsid w:val="00363A7E"/>
    <w:rsid w:val="00363FD4"/>
    <w:rsid w:val="0037111C"/>
    <w:rsid w:val="00373CEE"/>
    <w:rsid w:val="00374D68"/>
    <w:rsid w:val="00376919"/>
    <w:rsid w:val="0037701F"/>
    <w:rsid w:val="00380165"/>
    <w:rsid w:val="00383404"/>
    <w:rsid w:val="00386846"/>
    <w:rsid w:val="00393C87"/>
    <w:rsid w:val="003A0935"/>
    <w:rsid w:val="003A3A7E"/>
    <w:rsid w:val="003A4047"/>
    <w:rsid w:val="003A4068"/>
    <w:rsid w:val="003A60C6"/>
    <w:rsid w:val="003B549B"/>
    <w:rsid w:val="003B73E2"/>
    <w:rsid w:val="003B75DD"/>
    <w:rsid w:val="003C1807"/>
    <w:rsid w:val="003C2DBE"/>
    <w:rsid w:val="003C3D54"/>
    <w:rsid w:val="003C471F"/>
    <w:rsid w:val="003C7E11"/>
    <w:rsid w:val="003D2D73"/>
    <w:rsid w:val="003D387D"/>
    <w:rsid w:val="003D61EC"/>
    <w:rsid w:val="003E143A"/>
    <w:rsid w:val="003E26AC"/>
    <w:rsid w:val="003E29A9"/>
    <w:rsid w:val="003E2AFB"/>
    <w:rsid w:val="003E352A"/>
    <w:rsid w:val="003E3A36"/>
    <w:rsid w:val="003E6DE4"/>
    <w:rsid w:val="003F0194"/>
    <w:rsid w:val="003F0D3D"/>
    <w:rsid w:val="003F2A78"/>
    <w:rsid w:val="003F2C0B"/>
    <w:rsid w:val="003F368B"/>
    <w:rsid w:val="003F6517"/>
    <w:rsid w:val="00400608"/>
    <w:rsid w:val="0040268F"/>
    <w:rsid w:val="004106D3"/>
    <w:rsid w:val="004113C8"/>
    <w:rsid w:val="00415B09"/>
    <w:rsid w:val="004213E0"/>
    <w:rsid w:val="00423AEE"/>
    <w:rsid w:val="00424A35"/>
    <w:rsid w:val="00424EB8"/>
    <w:rsid w:val="004277CD"/>
    <w:rsid w:val="004313EC"/>
    <w:rsid w:val="004336EA"/>
    <w:rsid w:val="0043457F"/>
    <w:rsid w:val="00435B5E"/>
    <w:rsid w:val="0044111C"/>
    <w:rsid w:val="004417FA"/>
    <w:rsid w:val="00442389"/>
    <w:rsid w:val="00443100"/>
    <w:rsid w:val="0044316E"/>
    <w:rsid w:val="00444257"/>
    <w:rsid w:val="004456C3"/>
    <w:rsid w:val="00453189"/>
    <w:rsid w:val="00455E09"/>
    <w:rsid w:val="0045663C"/>
    <w:rsid w:val="0046387C"/>
    <w:rsid w:val="00463908"/>
    <w:rsid w:val="00465AA2"/>
    <w:rsid w:val="00480970"/>
    <w:rsid w:val="004819AF"/>
    <w:rsid w:val="00481B08"/>
    <w:rsid w:val="004833FD"/>
    <w:rsid w:val="00483812"/>
    <w:rsid w:val="00483FFE"/>
    <w:rsid w:val="00484BA9"/>
    <w:rsid w:val="00486F6C"/>
    <w:rsid w:val="00487D22"/>
    <w:rsid w:val="004946F7"/>
    <w:rsid w:val="004A38F2"/>
    <w:rsid w:val="004A56D0"/>
    <w:rsid w:val="004B039F"/>
    <w:rsid w:val="004B088E"/>
    <w:rsid w:val="004B1865"/>
    <w:rsid w:val="004B480E"/>
    <w:rsid w:val="004B65D2"/>
    <w:rsid w:val="004C1084"/>
    <w:rsid w:val="004C3A19"/>
    <w:rsid w:val="004C482A"/>
    <w:rsid w:val="004C48D3"/>
    <w:rsid w:val="004D1656"/>
    <w:rsid w:val="004D4B40"/>
    <w:rsid w:val="004D5D48"/>
    <w:rsid w:val="004D7677"/>
    <w:rsid w:val="004E0556"/>
    <w:rsid w:val="004E0E46"/>
    <w:rsid w:val="004E3542"/>
    <w:rsid w:val="004E4E22"/>
    <w:rsid w:val="004E5FC0"/>
    <w:rsid w:val="004E6E1E"/>
    <w:rsid w:val="004F08F7"/>
    <w:rsid w:val="004F1C62"/>
    <w:rsid w:val="004F6509"/>
    <w:rsid w:val="004F684F"/>
    <w:rsid w:val="004F6F39"/>
    <w:rsid w:val="004F730E"/>
    <w:rsid w:val="0050305E"/>
    <w:rsid w:val="00505DDA"/>
    <w:rsid w:val="00507727"/>
    <w:rsid w:val="00510CE8"/>
    <w:rsid w:val="00510E2C"/>
    <w:rsid w:val="0051252E"/>
    <w:rsid w:val="005131F2"/>
    <w:rsid w:val="0051359A"/>
    <w:rsid w:val="00513C52"/>
    <w:rsid w:val="005174B6"/>
    <w:rsid w:val="0053107B"/>
    <w:rsid w:val="005353ED"/>
    <w:rsid w:val="0053601F"/>
    <w:rsid w:val="005362C9"/>
    <w:rsid w:val="00536750"/>
    <w:rsid w:val="00540CF7"/>
    <w:rsid w:val="00544E21"/>
    <w:rsid w:val="00545745"/>
    <w:rsid w:val="00547AAB"/>
    <w:rsid w:val="00547CBE"/>
    <w:rsid w:val="00552461"/>
    <w:rsid w:val="00556455"/>
    <w:rsid w:val="00556812"/>
    <w:rsid w:val="00557BD6"/>
    <w:rsid w:val="00562DBF"/>
    <w:rsid w:val="00563C31"/>
    <w:rsid w:val="00564166"/>
    <w:rsid w:val="00565E1E"/>
    <w:rsid w:val="0056629F"/>
    <w:rsid w:val="00571A3F"/>
    <w:rsid w:val="00572CA0"/>
    <w:rsid w:val="00573910"/>
    <w:rsid w:val="0057412A"/>
    <w:rsid w:val="00581CAE"/>
    <w:rsid w:val="0058206E"/>
    <w:rsid w:val="005916C3"/>
    <w:rsid w:val="005920E1"/>
    <w:rsid w:val="005947C4"/>
    <w:rsid w:val="00595AEC"/>
    <w:rsid w:val="005A0FD2"/>
    <w:rsid w:val="005A1CFF"/>
    <w:rsid w:val="005A26B5"/>
    <w:rsid w:val="005A39E8"/>
    <w:rsid w:val="005A41F2"/>
    <w:rsid w:val="005A7DFE"/>
    <w:rsid w:val="005B0CA2"/>
    <w:rsid w:val="005B0FEE"/>
    <w:rsid w:val="005B13A8"/>
    <w:rsid w:val="005B1504"/>
    <w:rsid w:val="005B5B6E"/>
    <w:rsid w:val="005B70F9"/>
    <w:rsid w:val="005C02F9"/>
    <w:rsid w:val="005C1645"/>
    <w:rsid w:val="005C21A1"/>
    <w:rsid w:val="005C35EE"/>
    <w:rsid w:val="005C4628"/>
    <w:rsid w:val="005C50EC"/>
    <w:rsid w:val="005C6231"/>
    <w:rsid w:val="005D2C3B"/>
    <w:rsid w:val="005D45EA"/>
    <w:rsid w:val="005D5412"/>
    <w:rsid w:val="005E03F1"/>
    <w:rsid w:val="005E0BAA"/>
    <w:rsid w:val="005E214D"/>
    <w:rsid w:val="005E75B9"/>
    <w:rsid w:val="005F2A19"/>
    <w:rsid w:val="005F31B9"/>
    <w:rsid w:val="005F3BD2"/>
    <w:rsid w:val="005F40A1"/>
    <w:rsid w:val="00600431"/>
    <w:rsid w:val="00600EFD"/>
    <w:rsid w:val="00601410"/>
    <w:rsid w:val="00603F9C"/>
    <w:rsid w:val="006102F6"/>
    <w:rsid w:val="006156DE"/>
    <w:rsid w:val="006161BF"/>
    <w:rsid w:val="00617E61"/>
    <w:rsid w:val="00620778"/>
    <w:rsid w:val="00626F2E"/>
    <w:rsid w:val="00626FC2"/>
    <w:rsid w:val="00636FB4"/>
    <w:rsid w:val="00640361"/>
    <w:rsid w:val="0064082C"/>
    <w:rsid w:val="00640A18"/>
    <w:rsid w:val="0064257C"/>
    <w:rsid w:val="00650D61"/>
    <w:rsid w:val="006528EE"/>
    <w:rsid w:val="00652D81"/>
    <w:rsid w:val="00655C68"/>
    <w:rsid w:val="006616D6"/>
    <w:rsid w:val="00665587"/>
    <w:rsid w:val="00665DC6"/>
    <w:rsid w:val="00674530"/>
    <w:rsid w:val="00675FB9"/>
    <w:rsid w:val="00685E3E"/>
    <w:rsid w:val="00686A93"/>
    <w:rsid w:val="006871F8"/>
    <w:rsid w:val="0069461F"/>
    <w:rsid w:val="006A0335"/>
    <w:rsid w:val="006A0386"/>
    <w:rsid w:val="006A09FB"/>
    <w:rsid w:val="006A1129"/>
    <w:rsid w:val="006A305D"/>
    <w:rsid w:val="006A348F"/>
    <w:rsid w:val="006A5471"/>
    <w:rsid w:val="006A58CE"/>
    <w:rsid w:val="006A6502"/>
    <w:rsid w:val="006A7141"/>
    <w:rsid w:val="006B1B06"/>
    <w:rsid w:val="006B3E24"/>
    <w:rsid w:val="006B609D"/>
    <w:rsid w:val="006C0750"/>
    <w:rsid w:val="006C2C6C"/>
    <w:rsid w:val="006C3270"/>
    <w:rsid w:val="006C33A1"/>
    <w:rsid w:val="006C3736"/>
    <w:rsid w:val="006C465B"/>
    <w:rsid w:val="006C4C24"/>
    <w:rsid w:val="006C6134"/>
    <w:rsid w:val="006C7E4D"/>
    <w:rsid w:val="006D1C64"/>
    <w:rsid w:val="006E38C1"/>
    <w:rsid w:val="006E44C9"/>
    <w:rsid w:val="006E536F"/>
    <w:rsid w:val="006E7622"/>
    <w:rsid w:val="006F1F25"/>
    <w:rsid w:val="006F25CA"/>
    <w:rsid w:val="006F5D8B"/>
    <w:rsid w:val="006F63CC"/>
    <w:rsid w:val="00700E23"/>
    <w:rsid w:val="00701AE5"/>
    <w:rsid w:val="00702137"/>
    <w:rsid w:val="00703784"/>
    <w:rsid w:val="007039AF"/>
    <w:rsid w:val="007048B5"/>
    <w:rsid w:val="0070629A"/>
    <w:rsid w:val="007121CE"/>
    <w:rsid w:val="007124C0"/>
    <w:rsid w:val="00713C18"/>
    <w:rsid w:val="00716E09"/>
    <w:rsid w:val="0071709F"/>
    <w:rsid w:val="00724B8A"/>
    <w:rsid w:val="00724D33"/>
    <w:rsid w:val="007251BC"/>
    <w:rsid w:val="007265FA"/>
    <w:rsid w:val="00726E4E"/>
    <w:rsid w:val="00727168"/>
    <w:rsid w:val="007302C3"/>
    <w:rsid w:val="007305F0"/>
    <w:rsid w:val="00730B2F"/>
    <w:rsid w:val="00733D1E"/>
    <w:rsid w:val="007418B2"/>
    <w:rsid w:val="00742206"/>
    <w:rsid w:val="0074237E"/>
    <w:rsid w:val="0074574C"/>
    <w:rsid w:val="007479EF"/>
    <w:rsid w:val="00750187"/>
    <w:rsid w:val="007503E0"/>
    <w:rsid w:val="0076658B"/>
    <w:rsid w:val="00774723"/>
    <w:rsid w:val="00780610"/>
    <w:rsid w:val="0078736F"/>
    <w:rsid w:val="007967CF"/>
    <w:rsid w:val="007973C4"/>
    <w:rsid w:val="007A24D7"/>
    <w:rsid w:val="007A363E"/>
    <w:rsid w:val="007A530F"/>
    <w:rsid w:val="007B10CE"/>
    <w:rsid w:val="007B2E0F"/>
    <w:rsid w:val="007B3B26"/>
    <w:rsid w:val="007B6BA9"/>
    <w:rsid w:val="007C26B3"/>
    <w:rsid w:val="007C39FA"/>
    <w:rsid w:val="007C523A"/>
    <w:rsid w:val="007C786B"/>
    <w:rsid w:val="007D0000"/>
    <w:rsid w:val="007D107F"/>
    <w:rsid w:val="007D1BA2"/>
    <w:rsid w:val="007D4195"/>
    <w:rsid w:val="007D60A3"/>
    <w:rsid w:val="007D63D8"/>
    <w:rsid w:val="007D6557"/>
    <w:rsid w:val="007E02FE"/>
    <w:rsid w:val="007E2395"/>
    <w:rsid w:val="007F0835"/>
    <w:rsid w:val="007F1B1D"/>
    <w:rsid w:val="007F3A02"/>
    <w:rsid w:val="007F413B"/>
    <w:rsid w:val="007F579B"/>
    <w:rsid w:val="008040B0"/>
    <w:rsid w:val="00806AD1"/>
    <w:rsid w:val="00810954"/>
    <w:rsid w:val="00810B07"/>
    <w:rsid w:val="0081445D"/>
    <w:rsid w:val="0081464D"/>
    <w:rsid w:val="00814AF1"/>
    <w:rsid w:val="0083181E"/>
    <w:rsid w:val="00833C34"/>
    <w:rsid w:val="00833E8F"/>
    <w:rsid w:val="00835FD8"/>
    <w:rsid w:val="008407CD"/>
    <w:rsid w:val="008466E0"/>
    <w:rsid w:val="00846FEB"/>
    <w:rsid w:val="00856407"/>
    <w:rsid w:val="00861487"/>
    <w:rsid w:val="00863225"/>
    <w:rsid w:val="00863A1C"/>
    <w:rsid w:val="00863CB3"/>
    <w:rsid w:val="00865A70"/>
    <w:rsid w:val="00873187"/>
    <w:rsid w:val="008738BD"/>
    <w:rsid w:val="0087478D"/>
    <w:rsid w:val="008771FA"/>
    <w:rsid w:val="00880932"/>
    <w:rsid w:val="00881B04"/>
    <w:rsid w:val="00884BAF"/>
    <w:rsid w:val="00886DFD"/>
    <w:rsid w:val="00891935"/>
    <w:rsid w:val="008A0690"/>
    <w:rsid w:val="008A3DC0"/>
    <w:rsid w:val="008A4A4C"/>
    <w:rsid w:val="008B1D16"/>
    <w:rsid w:val="008C07C7"/>
    <w:rsid w:val="008C2BAD"/>
    <w:rsid w:val="008C53FE"/>
    <w:rsid w:val="008C5DC0"/>
    <w:rsid w:val="008D0866"/>
    <w:rsid w:val="008D169B"/>
    <w:rsid w:val="008D1944"/>
    <w:rsid w:val="008D3B90"/>
    <w:rsid w:val="008D700C"/>
    <w:rsid w:val="008D75A2"/>
    <w:rsid w:val="008E1016"/>
    <w:rsid w:val="008E554A"/>
    <w:rsid w:val="008F0EF9"/>
    <w:rsid w:val="008F2FE2"/>
    <w:rsid w:val="00900C80"/>
    <w:rsid w:val="00900DEE"/>
    <w:rsid w:val="00901E4C"/>
    <w:rsid w:val="00902AA4"/>
    <w:rsid w:val="00903F22"/>
    <w:rsid w:val="009045AB"/>
    <w:rsid w:val="0090552F"/>
    <w:rsid w:val="00911265"/>
    <w:rsid w:val="0091350C"/>
    <w:rsid w:val="00920055"/>
    <w:rsid w:val="00920898"/>
    <w:rsid w:val="0092274D"/>
    <w:rsid w:val="009253FE"/>
    <w:rsid w:val="00926571"/>
    <w:rsid w:val="00926C4F"/>
    <w:rsid w:val="00930B7C"/>
    <w:rsid w:val="009336A7"/>
    <w:rsid w:val="009362BA"/>
    <w:rsid w:val="00937BD3"/>
    <w:rsid w:val="00937D41"/>
    <w:rsid w:val="00937EF8"/>
    <w:rsid w:val="009410C1"/>
    <w:rsid w:val="009435CB"/>
    <w:rsid w:val="00945AA0"/>
    <w:rsid w:val="00955440"/>
    <w:rsid w:val="009566C3"/>
    <w:rsid w:val="00962DC6"/>
    <w:rsid w:val="009632A8"/>
    <w:rsid w:val="0096676F"/>
    <w:rsid w:val="00970AC8"/>
    <w:rsid w:val="00971412"/>
    <w:rsid w:val="0097427E"/>
    <w:rsid w:val="00974D7E"/>
    <w:rsid w:val="00980725"/>
    <w:rsid w:val="00982283"/>
    <w:rsid w:val="0098311C"/>
    <w:rsid w:val="00983204"/>
    <w:rsid w:val="00987C33"/>
    <w:rsid w:val="00991A3A"/>
    <w:rsid w:val="009922C6"/>
    <w:rsid w:val="0099314F"/>
    <w:rsid w:val="0099411B"/>
    <w:rsid w:val="00997864"/>
    <w:rsid w:val="009A32AC"/>
    <w:rsid w:val="009A6313"/>
    <w:rsid w:val="009A7DFC"/>
    <w:rsid w:val="009B2804"/>
    <w:rsid w:val="009B33AC"/>
    <w:rsid w:val="009B5B07"/>
    <w:rsid w:val="009C2A1A"/>
    <w:rsid w:val="009C2C42"/>
    <w:rsid w:val="009C3D8C"/>
    <w:rsid w:val="009C619D"/>
    <w:rsid w:val="009D2463"/>
    <w:rsid w:val="009D2501"/>
    <w:rsid w:val="009D74C9"/>
    <w:rsid w:val="009E0393"/>
    <w:rsid w:val="009F4027"/>
    <w:rsid w:val="00A02264"/>
    <w:rsid w:val="00A069D8"/>
    <w:rsid w:val="00A108C8"/>
    <w:rsid w:val="00A22E55"/>
    <w:rsid w:val="00A2602F"/>
    <w:rsid w:val="00A33494"/>
    <w:rsid w:val="00A34525"/>
    <w:rsid w:val="00A35182"/>
    <w:rsid w:val="00A358F5"/>
    <w:rsid w:val="00A35AE3"/>
    <w:rsid w:val="00A415B9"/>
    <w:rsid w:val="00A43F6A"/>
    <w:rsid w:val="00A45872"/>
    <w:rsid w:val="00A55084"/>
    <w:rsid w:val="00A5650B"/>
    <w:rsid w:val="00A56C2A"/>
    <w:rsid w:val="00A56E9F"/>
    <w:rsid w:val="00A65D54"/>
    <w:rsid w:val="00A66602"/>
    <w:rsid w:val="00A72FC7"/>
    <w:rsid w:val="00A73754"/>
    <w:rsid w:val="00A75F1A"/>
    <w:rsid w:val="00A803FE"/>
    <w:rsid w:val="00A82C9F"/>
    <w:rsid w:val="00A843A1"/>
    <w:rsid w:val="00A86068"/>
    <w:rsid w:val="00A87D45"/>
    <w:rsid w:val="00A90D8F"/>
    <w:rsid w:val="00A96B5A"/>
    <w:rsid w:val="00AA4650"/>
    <w:rsid w:val="00AB1988"/>
    <w:rsid w:val="00AB310B"/>
    <w:rsid w:val="00AB51E4"/>
    <w:rsid w:val="00AC0C56"/>
    <w:rsid w:val="00AC1E6B"/>
    <w:rsid w:val="00AC3BC8"/>
    <w:rsid w:val="00AD014A"/>
    <w:rsid w:val="00AD61F2"/>
    <w:rsid w:val="00AE23B3"/>
    <w:rsid w:val="00AE2E7A"/>
    <w:rsid w:val="00AE40D7"/>
    <w:rsid w:val="00AE43E1"/>
    <w:rsid w:val="00AF06DF"/>
    <w:rsid w:val="00AF081B"/>
    <w:rsid w:val="00AF0A66"/>
    <w:rsid w:val="00AF61F8"/>
    <w:rsid w:val="00AF635D"/>
    <w:rsid w:val="00B0015F"/>
    <w:rsid w:val="00B01E50"/>
    <w:rsid w:val="00B05059"/>
    <w:rsid w:val="00B05949"/>
    <w:rsid w:val="00B06207"/>
    <w:rsid w:val="00B13C99"/>
    <w:rsid w:val="00B14EE6"/>
    <w:rsid w:val="00B169ED"/>
    <w:rsid w:val="00B173BE"/>
    <w:rsid w:val="00B2076B"/>
    <w:rsid w:val="00B20BA6"/>
    <w:rsid w:val="00B22C05"/>
    <w:rsid w:val="00B3118B"/>
    <w:rsid w:val="00B339DE"/>
    <w:rsid w:val="00B359BF"/>
    <w:rsid w:val="00B41DAA"/>
    <w:rsid w:val="00B43AF3"/>
    <w:rsid w:val="00B44E0A"/>
    <w:rsid w:val="00B51539"/>
    <w:rsid w:val="00B52E1D"/>
    <w:rsid w:val="00B562DD"/>
    <w:rsid w:val="00B60299"/>
    <w:rsid w:val="00B70641"/>
    <w:rsid w:val="00B7080E"/>
    <w:rsid w:val="00B71F96"/>
    <w:rsid w:val="00B740E1"/>
    <w:rsid w:val="00B74DBB"/>
    <w:rsid w:val="00B75171"/>
    <w:rsid w:val="00B77A3D"/>
    <w:rsid w:val="00B80400"/>
    <w:rsid w:val="00B80FEB"/>
    <w:rsid w:val="00B82692"/>
    <w:rsid w:val="00B83C91"/>
    <w:rsid w:val="00B8546E"/>
    <w:rsid w:val="00B854AF"/>
    <w:rsid w:val="00B87625"/>
    <w:rsid w:val="00B913BF"/>
    <w:rsid w:val="00B93542"/>
    <w:rsid w:val="00B944A7"/>
    <w:rsid w:val="00B96156"/>
    <w:rsid w:val="00BA093D"/>
    <w:rsid w:val="00BA4A6B"/>
    <w:rsid w:val="00BA4CD4"/>
    <w:rsid w:val="00BB2910"/>
    <w:rsid w:val="00BB2BD9"/>
    <w:rsid w:val="00BB31F9"/>
    <w:rsid w:val="00BB3865"/>
    <w:rsid w:val="00BB4737"/>
    <w:rsid w:val="00BB57FF"/>
    <w:rsid w:val="00BC0743"/>
    <w:rsid w:val="00BC7A5D"/>
    <w:rsid w:val="00BD00FE"/>
    <w:rsid w:val="00BD0BB2"/>
    <w:rsid w:val="00BD5222"/>
    <w:rsid w:val="00BD5C04"/>
    <w:rsid w:val="00BD6505"/>
    <w:rsid w:val="00BD66D3"/>
    <w:rsid w:val="00BD68B7"/>
    <w:rsid w:val="00BE5413"/>
    <w:rsid w:val="00BE722C"/>
    <w:rsid w:val="00BE732C"/>
    <w:rsid w:val="00BF0644"/>
    <w:rsid w:val="00BF1CF7"/>
    <w:rsid w:val="00BF2D47"/>
    <w:rsid w:val="00BF36DF"/>
    <w:rsid w:val="00BF499C"/>
    <w:rsid w:val="00BF6CC1"/>
    <w:rsid w:val="00BF6F18"/>
    <w:rsid w:val="00BF78E2"/>
    <w:rsid w:val="00C000D4"/>
    <w:rsid w:val="00C052E4"/>
    <w:rsid w:val="00C115A5"/>
    <w:rsid w:val="00C11DB2"/>
    <w:rsid w:val="00C226D0"/>
    <w:rsid w:val="00C22B46"/>
    <w:rsid w:val="00C25222"/>
    <w:rsid w:val="00C2555C"/>
    <w:rsid w:val="00C25AE9"/>
    <w:rsid w:val="00C264AE"/>
    <w:rsid w:val="00C2696C"/>
    <w:rsid w:val="00C27890"/>
    <w:rsid w:val="00C32151"/>
    <w:rsid w:val="00C33225"/>
    <w:rsid w:val="00C335E0"/>
    <w:rsid w:val="00C33F3E"/>
    <w:rsid w:val="00C35A15"/>
    <w:rsid w:val="00C36856"/>
    <w:rsid w:val="00C43D8D"/>
    <w:rsid w:val="00C441CC"/>
    <w:rsid w:val="00C47413"/>
    <w:rsid w:val="00C477A8"/>
    <w:rsid w:val="00C50683"/>
    <w:rsid w:val="00C50C00"/>
    <w:rsid w:val="00C51557"/>
    <w:rsid w:val="00C532BF"/>
    <w:rsid w:val="00C538D1"/>
    <w:rsid w:val="00C55C02"/>
    <w:rsid w:val="00C61292"/>
    <w:rsid w:val="00C62930"/>
    <w:rsid w:val="00C66ACC"/>
    <w:rsid w:val="00C75949"/>
    <w:rsid w:val="00C848BB"/>
    <w:rsid w:val="00C96468"/>
    <w:rsid w:val="00C96EEC"/>
    <w:rsid w:val="00CA0A2D"/>
    <w:rsid w:val="00CA1BCB"/>
    <w:rsid w:val="00CA43D0"/>
    <w:rsid w:val="00CB0643"/>
    <w:rsid w:val="00CB1F36"/>
    <w:rsid w:val="00CB4A3E"/>
    <w:rsid w:val="00CC44C4"/>
    <w:rsid w:val="00CC52A4"/>
    <w:rsid w:val="00CC54E0"/>
    <w:rsid w:val="00CC671E"/>
    <w:rsid w:val="00CD016F"/>
    <w:rsid w:val="00CD1669"/>
    <w:rsid w:val="00CD7609"/>
    <w:rsid w:val="00CE1A80"/>
    <w:rsid w:val="00CE35F9"/>
    <w:rsid w:val="00CE5313"/>
    <w:rsid w:val="00CF2FDD"/>
    <w:rsid w:val="00CF3AD0"/>
    <w:rsid w:val="00CF4BC9"/>
    <w:rsid w:val="00CF68C0"/>
    <w:rsid w:val="00D0284C"/>
    <w:rsid w:val="00D03A41"/>
    <w:rsid w:val="00D042D0"/>
    <w:rsid w:val="00D0589F"/>
    <w:rsid w:val="00D060EC"/>
    <w:rsid w:val="00D06116"/>
    <w:rsid w:val="00D0695F"/>
    <w:rsid w:val="00D06EF7"/>
    <w:rsid w:val="00D07619"/>
    <w:rsid w:val="00D12AB5"/>
    <w:rsid w:val="00D1324A"/>
    <w:rsid w:val="00D158A5"/>
    <w:rsid w:val="00D16551"/>
    <w:rsid w:val="00D203DA"/>
    <w:rsid w:val="00D21CE6"/>
    <w:rsid w:val="00D22204"/>
    <w:rsid w:val="00D2262B"/>
    <w:rsid w:val="00D24F0F"/>
    <w:rsid w:val="00D2570A"/>
    <w:rsid w:val="00D25868"/>
    <w:rsid w:val="00D3077A"/>
    <w:rsid w:val="00D308FA"/>
    <w:rsid w:val="00D30AA6"/>
    <w:rsid w:val="00D30BE0"/>
    <w:rsid w:val="00D318F2"/>
    <w:rsid w:val="00D31F14"/>
    <w:rsid w:val="00D40530"/>
    <w:rsid w:val="00D4122C"/>
    <w:rsid w:val="00D4142F"/>
    <w:rsid w:val="00D46BDE"/>
    <w:rsid w:val="00D46C44"/>
    <w:rsid w:val="00D50CE8"/>
    <w:rsid w:val="00D53F88"/>
    <w:rsid w:val="00D550A6"/>
    <w:rsid w:val="00D617B3"/>
    <w:rsid w:val="00D6228E"/>
    <w:rsid w:val="00D63844"/>
    <w:rsid w:val="00D65AF9"/>
    <w:rsid w:val="00D67C1D"/>
    <w:rsid w:val="00D703EB"/>
    <w:rsid w:val="00D76D72"/>
    <w:rsid w:val="00D82013"/>
    <w:rsid w:val="00D8204F"/>
    <w:rsid w:val="00D82657"/>
    <w:rsid w:val="00D83456"/>
    <w:rsid w:val="00D84929"/>
    <w:rsid w:val="00D902CF"/>
    <w:rsid w:val="00D93D91"/>
    <w:rsid w:val="00D96427"/>
    <w:rsid w:val="00DA063F"/>
    <w:rsid w:val="00DA26D0"/>
    <w:rsid w:val="00DA581F"/>
    <w:rsid w:val="00DA5980"/>
    <w:rsid w:val="00DA63E7"/>
    <w:rsid w:val="00DA6FAA"/>
    <w:rsid w:val="00DA76F2"/>
    <w:rsid w:val="00DA7F7A"/>
    <w:rsid w:val="00DB04D8"/>
    <w:rsid w:val="00DB0624"/>
    <w:rsid w:val="00DB3390"/>
    <w:rsid w:val="00DB365A"/>
    <w:rsid w:val="00DB368B"/>
    <w:rsid w:val="00DB6542"/>
    <w:rsid w:val="00DC0F6A"/>
    <w:rsid w:val="00DC2E13"/>
    <w:rsid w:val="00DC3225"/>
    <w:rsid w:val="00DC40AE"/>
    <w:rsid w:val="00DC5429"/>
    <w:rsid w:val="00DD0E8E"/>
    <w:rsid w:val="00DD1110"/>
    <w:rsid w:val="00DD185F"/>
    <w:rsid w:val="00DD2BFC"/>
    <w:rsid w:val="00DD56EE"/>
    <w:rsid w:val="00DD7379"/>
    <w:rsid w:val="00DE00E6"/>
    <w:rsid w:val="00DE3CD8"/>
    <w:rsid w:val="00DE53FD"/>
    <w:rsid w:val="00DE6850"/>
    <w:rsid w:val="00DF004C"/>
    <w:rsid w:val="00DF04C3"/>
    <w:rsid w:val="00DF0C05"/>
    <w:rsid w:val="00DF3DFE"/>
    <w:rsid w:val="00DF4073"/>
    <w:rsid w:val="00DF6FE4"/>
    <w:rsid w:val="00DF778F"/>
    <w:rsid w:val="00E02523"/>
    <w:rsid w:val="00E02BAF"/>
    <w:rsid w:val="00E043DE"/>
    <w:rsid w:val="00E05183"/>
    <w:rsid w:val="00E06484"/>
    <w:rsid w:val="00E06EEE"/>
    <w:rsid w:val="00E076CC"/>
    <w:rsid w:val="00E0794F"/>
    <w:rsid w:val="00E16C48"/>
    <w:rsid w:val="00E16FCD"/>
    <w:rsid w:val="00E20DFC"/>
    <w:rsid w:val="00E2216F"/>
    <w:rsid w:val="00E22B04"/>
    <w:rsid w:val="00E24400"/>
    <w:rsid w:val="00E244F8"/>
    <w:rsid w:val="00E268BD"/>
    <w:rsid w:val="00E3245A"/>
    <w:rsid w:val="00E34460"/>
    <w:rsid w:val="00E368D6"/>
    <w:rsid w:val="00E376A3"/>
    <w:rsid w:val="00E3775A"/>
    <w:rsid w:val="00E37DB0"/>
    <w:rsid w:val="00E41D20"/>
    <w:rsid w:val="00E42C26"/>
    <w:rsid w:val="00E44C2E"/>
    <w:rsid w:val="00E47785"/>
    <w:rsid w:val="00E47A5F"/>
    <w:rsid w:val="00E47D43"/>
    <w:rsid w:val="00E510A5"/>
    <w:rsid w:val="00E529ED"/>
    <w:rsid w:val="00E55068"/>
    <w:rsid w:val="00E55908"/>
    <w:rsid w:val="00E600C7"/>
    <w:rsid w:val="00E61A25"/>
    <w:rsid w:val="00E620AD"/>
    <w:rsid w:val="00E62835"/>
    <w:rsid w:val="00E64377"/>
    <w:rsid w:val="00E65578"/>
    <w:rsid w:val="00E67BC2"/>
    <w:rsid w:val="00E729B8"/>
    <w:rsid w:val="00E73DA9"/>
    <w:rsid w:val="00E74356"/>
    <w:rsid w:val="00E744F4"/>
    <w:rsid w:val="00E74A40"/>
    <w:rsid w:val="00E74AAF"/>
    <w:rsid w:val="00E769EB"/>
    <w:rsid w:val="00E773CD"/>
    <w:rsid w:val="00E81A55"/>
    <w:rsid w:val="00E90988"/>
    <w:rsid w:val="00E9311C"/>
    <w:rsid w:val="00EA0DBB"/>
    <w:rsid w:val="00EA1916"/>
    <w:rsid w:val="00EA2BF2"/>
    <w:rsid w:val="00EA57A2"/>
    <w:rsid w:val="00EA601D"/>
    <w:rsid w:val="00EA701D"/>
    <w:rsid w:val="00EB1407"/>
    <w:rsid w:val="00EB69A3"/>
    <w:rsid w:val="00EC197F"/>
    <w:rsid w:val="00EC244E"/>
    <w:rsid w:val="00EC4CDC"/>
    <w:rsid w:val="00EC593C"/>
    <w:rsid w:val="00EC7157"/>
    <w:rsid w:val="00EC7BD3"/>
    <w:rsid w:val="00ED10E5"/>
    <w:rsid w:val="00ED52A1"/>
    <w:rsid w:val="00ED7159"/>
    <w:rsid w:val="00EE11C0"/>
    <w:rsid w:val="00EF0B05"/>
    <w:rsid w:val="00EF27EA"/>
    <w:rsid w:val="00EF2C79"/>
    <w:rsid w:val="00EF376C"/>
    <w:rsid w:val="00EF4353"/>
    <w:rsid w:val="00EF5A15"/>
    <w:rsid w:val="00F02166"/>
    <w:rsid w:val="00F07742"/>
    <w:rsid w:val="00F12A7F"/>
    <w:rsid w:val="00F141AC"/>
    <w:rsid w:val="00F14822"/>
    <w:rsid w:val="00F15DDB"/>
    <w:rsid w:val="00F17674"/>
    <w:rsid w:val="00F20CFA"/>
    <w:rsid w:val="00F24299"/>
    <w:rsid w:val="00F2490B"/>
    <w:rsid w:val="00F3308A"/>
    <w:rsid w:val="00F33568"/>
    <w:rsid w:val="00F33602"/>
    <w:rsid w:val="00F362C2"/>
    <w:rsid w:val="00F40FA0"/>
    <w:rsid w:val="00F42119"/>
    <w:rsid w:val="00F44905"/>
    <w:rsid w:val="00F4663B"/>
    <w:rsid w:val="00F47CF2"/>
    <w:rsid w:val="00F5096F"/>
    <w:rsid w:val="00F5101A"/>
    <w:rsid w:val="00F5432D"/>
    <w:rsid w:val="00F57062"/>
    <w:rsid w:val="00F57C05"/>
    <w:rsid w:val="00F60CB0"/>
    <w:rsid w:val="00F63450"/>
    <w:rsid w:val="00F64450"/>
    <w:rsid w:val="00F77B8F"/>
    <w:rsid w:val="00F800CA"/>
    <w:rsid w:val="00F8093E"/>
    <w:rsid w:val="00F8106C"/>
    <w:rsid w:val="00F83693"/>
    <w:rsid w:val="00F83B56"/>
    <w:rsid w:val="00F85BE4"/>
    <w:rsid w:val="00F860BB"/>
    <w:rsid w:val="00F916FE"/>
    <w:rsid w:val="00F91A6C"/>
    <w:rsid w:val="00F91F84"/>
    <w:rsid w:val="00F941E1"/>
    <w:rsid w:val="00F94F8B"/>
    <w:rsid w:val="00FA0D60"/>
    <w:rsid w:val="00FA1353"/>
    <w:rsid w:val="00FA47F5"/>
    <w:rsid w:val="00FA7F00"/>
    <w:rsid w:val="00FB0638"/>
    <w:rsid w:val="00FB563F"/>
    <w:rsid w:val="00FC0C70"/>
    <w:rsid w:val="00FC1BAE"/>
    <w:rsid w:val="00FC24A6"/>
    <w:rsid w:val="00FC4433"/>
    <w:rsid w:val="00FC51BD"/>
    <w:rsid w:val="00FD0AD1"/>
    <w:rsid w:val="00FD17A6"/>
    <w:rsid w:val="00FD1F17"/>
    <w:rsid w:val="00FD6132"/>
    <w:rsid w:val="00FE32A4"/>
    <w:rsid w:val="00FF2D4C"/>
    <w:rsid w:val="00FF48DA"/>
    <w:rsid w:val="00FF633F"/>
    <w:rsid w:val="00FF69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557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F78E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A3DC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00A0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87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1F8"/>
  </w:style>
  <w:style w:type="paragraph" w:styleId="Footer">
    <w:name w:val="footer"/>
    <w:basedOn w:val="Normal"/>
    <w:link w:val="FooterChar"/>
    <w:uiPriority w:val="99"/>
    <w:unhideWhenUsed/>
    <w:rsid w:val="006871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1F8"/>
  </w:style>
  <w:style w:type="table" w:styleId="TableGrid">
    <w:name w:val="Table Grid"/>
    <w:basedOn w:val="TableNormal"/>
    <w:uiPriority w:val="39"/>
    <w:rsid w:val="00011B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620A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6B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B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78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5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3.wmf"/><Relationship Id="rId171" Type="http://schemas.openxmlformats.org/officeDocument/2006/relationships/header" Target="header1.xml"/><Relationship Id="rId176" Type="http://schemas.openxmlformats.org/officeDocument/2006/relationships/glossaryDocument" Target="glossary/document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77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72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microsoft.com/office/2007/relationships/stylesWithEffects" Target="stylesWithEffect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header" Target="head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EB0B820C22344F2DB3B7E5447A2D81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D3BEA9-DD74-4F5C-8B2B-21219C6437EA}"/>
      </w:docPartPr>
      <w:docPartBody>
        <w:p w:rsidR="005E57B6" w:rsidRDefault="00AD1A7E" w:rsidP="00AD1A7E">
          <w:pPr>
            <w:pStyle w:val="EB0B820C22344F2DB3B7E5447A2D816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B78B3FAB746646398869DF0BFF2064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2A83C91-1E8F-4D06-B962-D2F4841E63E9}"/>
      </w:docPartPr>
      <w:docPartBody>
        <w:p w:rsidR="005E57B6" w:rsidRDefault="00AD1A7E" w:rsidP="00AD1A7E">
          <w:pPr>
            <w:pStyle w:val="B78B3FAB746646398869DF0BFF20647F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AD1A7E"/>
    <w:rsid w:val="000B51F4"/>
    <w:rsid w:val="0025627E"/>
    <w:rsid w:val="0025741C"/>
    <w:rsid w:val="003866C8"/>
    <w:rsid w:val="005E57B6"/>
    <w:rsid w:val="00610EAB"/>
    <w:rsid w:val="007831FB"/>
    <w:rsid w:val="007E276D"/>
    <w:rsid w:val="00AD1A7E"/>
    <w:rsid w:val="00CE3F59"/>
    <w:rsid w:val="00D65DDD"/>
    <w:rsid w:val="00ED3AB5"/>
    <w:rsid w:val="00FC4E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5D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3DD29F626BC42239ACC98652C91388F">
    <w:name w:val="F3DD29F626BC42239ACC98652C91388F"/>
    <w:rsid w:val="00AD1A7E"/>
  </w:style>
  <w:style w:type="paragraph" w:customStyle="1" w:styleId="5D5F54AC8310472CA6F6D265FD61CF82">
    <w:name w:val="5D5F54AC8310472CA6F6D265FD61CF82"/>
    <w:rsid w:val="00AD1A7E"/>
  </w:style>
  <w:style w:type="paragraph" w:customStyle="1" w:styleId="EB0B820C22344F2DB3B7E5447A2D816C">
    <w:name w:val="EB0B820C22344F2DB3B7E5447A2D816C"/>
    <w:rsid w:val="00AD1A7E"/>
  </w:style>
  <w:style w:type="paragraph" w:customStyle="1" w:styleId="B78B3FAB746646398869DF0BFF20647F">
    <w:name w:val="B78B3FAB746646398869DF0BFF20647F"/>
    <w:rsid w:val="00AD1A7E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937F4BD-FB19-4585-B719-4C974CC20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66</TotalTime>
  <Pages>17</Pages>
  <Words>468</Words>
  <Characters>267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ccessive Differentiation</vt:lpstr>
    </vt:vector>
  </TitlesOfParts>
  <Company/>
  <LinksUpToDate>false</LinksUpToDate>
  <CharactersWithSpaces>3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ccessive Differentiation</dc:title>
  <dc:creator>diu</dc:creator>
  <cp:lastModifiedBy>User</cp:lastModifiedBy>
  <cp:revision>801</cp:revision>
  <cp:lastPrinted>2020-07-08T04:24:00Z</cp:lastPrinted>
  <dcterms:created xsi:type="dcterms:W3CDTF">2015-10-28T06:27:00Z</dcterms:created>
  <dcterms:modified xsi:type="dcterms:W3CDTF">2021-01-16T09:21:00Z</dcterms:modified>
</cp:coreProperties>
</file>